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proofErr w:type="spellStart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</w:t>
      </w:r>
      <w:proofErr w:type="spellStart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proofErr w:type="spellStart"/>
      <w:proofErr w:type="gramStart"/>
      <w:r w:rsidR="00C0007B" w:rsidRPr="000E52CE">
        <w:rPr>
          <w:rFonts w:ascii="Times New Roman" w:hAnsi="Times New Roman" w:cs="Times New Roman"/>
          <w:sz w:val="28"/>
          <w:szCs w:val="28"/>
        </w:rPr>
        <w:t>G.Fungand</w:t>
      </w:r>
      <w:proofErr w:type="spellEnd"/>
      <w:proofErr w:type="gram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C0007B" w:rsidRPr="000E52CE">
        <w:rPr>
          <w:rFonts w:ascii="Times New Roman" w:hAnsi="Times New Roman" w:cs="Times New Roman"/>
          <w:sz w:val="28"/>
          <w:szCs w:val="28"/>
        </w:rPr>
        <w:t>O.L.Mangasarian</w:t>
      </w:r>
      <w:proofErr w:type="spell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</w:t>
      </w:r>
      <w:proofErr w:type="gramStart"/>
      <w:r w:rsidR="006E2721" w:rsidRPr="000E52CE">
        <w:rPr>
          <w:rFonts w:ascii="Times New Roman" w:hAnsi="Times New Roman" w:cs="Times New Roman"/>
          <w:sz w:val="28"/>
          <w:szCs w:val="28"/>
        </w:rPr>
        <w:t>2007,O.L.</w:t>
      </w:r>
      <w:proofErr w:type="gram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Mangasarian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E.W.Wild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4945D2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6.3pt" o:ole="">
            <v:imagedata r:id="rId5" o:title=""/>
          </v:shape>
          <o:OLEObject Type="Embed" ProgID="Equation.DSMT4" ShapeID="_x0000_i1025" DrawAspect="Content" ObjectID="_1539255727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 xml:space="preserve">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pTWSVM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>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</w:t>
      </w:r>
      <w:proofErr w:type="spellStart"/>
      <w:r w:rsidR="00F73151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F73151" w:rsidRPr="000E52CE">
        <w:rPr>
          <w:rFonts w:ascii="Times New Roman" w:hAnsi="Times New Roman" w:cs="Times New Roman"/>
          <w:sz w:val="28"/>
          <w:szCs w:val="28"/>
        </w:rPr>
        <w:t xml:space="preserve">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52171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52171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52171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</w:t>
      </w:r>
      <w:proofErr w:type="spellStart"/>
      <w:r w:rsidR="00321DF4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21DF4">
        <w:rPr>
          <w:rFonts w:ascii="Times New Roman" w:eastAsiaTheme="majorEastAsia" w:hAnsi="Times New Roman" w:cs="Times New Roman"/>
          <w:sz w:val="28"/>
          <w:szCs w:val="28"/>
        </w:rPr>
        <w:t xml:space="preserve">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</w:t>
      </w:r>
      <w:proofErr w:type="gramStart"/>
      <w:r w:rsidR="00FD62BB">
        <w:rPr>
          <w:rFonts w:ascii="Times New Roman" w:eastAsiaTheme="majorEastAsia" w:hAnsi="Times New Roman" w:cs="Times New Roman"/>
          <w:sz w:val="28"/>
          <w:szCs w:val="28"/>
        </w:rPr>
        <w:t>hold</w:t>
      </w:r>
      <w:proofErr w:type="gramEnd"/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52171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The </w:t>
      </w:r>
      <w:proofErr w:type="spellStart"/>
      <w:r w:rsidR="008729E1"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52171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Karush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-Kuhn-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Tucker(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>K.K.T) necessary and sufficient optimality conditions for the problem is:</w:t>
      </w:r>
    </w:p>
    <w:p w14:paraId="0EEFF2B6" w14:textId="55D8E200" w:rsidR="00646376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52171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</w:t>
      </w:r>
      <w:proofErr w:type="spellStart"/>
      <w:r w:rsidR="005D5000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5D5000">
        <w:rPr>
          <w:rFonts w:ascii="Times New Roman" w:eastAsiaTheme="majorEastAsia" w:hAnsi="Times New Roman" w:cs="Times New Roman"/>
          <w:sz w:val="28"/>
          <w:szCs w:val="28"/>
        </w:rPr>
        <w:t xml:space="preserve"> order TWSVM as follows:</w:t>
      </w:r>
    </w:p>
    <w:p w14:paraId="0719DB4E" w14:textId="4FC10A5C" w:rsidR="005D5000" w:rsidRPr="005B4AE0" w:rsidRDefault="00521716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521716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</w:t>
      </w:r>
      <w:proofErr w:type="gramStart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>a</w:t>
      </w:r>
      <w:proofErr w:type="gramEnd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9701955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C889250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E620F5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5AC953F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  <w:r w:rsidR="00142363">
        <w:rPr>
          <w:rFonts w:ascii="Times New Roman" w:eastAsiaTheme="majorEastAsia" w:hAnsi="Times New Roman" w:cs="Times New Roman"/>
          <w:sz w:val="28"/>
          <w:szCs w:val="28"/>
        </w:rPr>
        <w:tab/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2E5C9D9F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F3FF7C" w14:textId="3969E571" w:rsidR="00B24753" w:rsidRPr="00B618CB" w:rsidRDefault="00366E9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b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new method</w:t>
      </w:r>
      <w:r w:rsidR="000D1123">
        <w:rPr>
          <w:rFonts w:ascii="Times New Roman" w:eastAsiaTheme="majorEastAsia" w:hAnsi="Times New Roman" w:cs="Times New Roman"/>
          <w:sz w:val="28"/>
          <w:szCs w:val="28"/>
        </w:rPr>
        <w:t xml:space="preserve"> leads to a problem that w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e value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of p</w:t>
      </w:r>
      <w:r w:rsidR="00CE320A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CE320A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. Considering the objective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function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we hold the notion that the p’s value </w:t>
      </w:r>
      <w:r w:rsidR="00A875F5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under the influence of outliers.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 xml:space="preserve">In order </w:t>
      </w:r>
      <w:r w:rsidR="00AA0BF1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o get a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higher accuracy,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t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he </w:t>
      </w:r>
      <w:r w:rsidR="00B72FD1">
        <w:rPr>
          <w:rFonts w:ascii="Times New Roman" w:eastAsiaTheme="majorEastAsia" w:hAnsi="Times New Roman" w:cs="Times New Roman" w:hint="eastAsia"/>
          <w:sz w:val="28"/>
          <w:szCs w:val="28"/>
        </w:rPr>
        <w:t>greater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proportion of noise, p value is smaller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and vice versa.</w:t>
      </w:r>
      <w:r w:rsidR="0005436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B0411"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ormula 11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？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 xml:space="preserve">perspicuously indicate that </w:t>
      </w:r>
      <w:r w:rsidR="00EB696D">
        <w:rPr>
          <w:rFonts w:ascii="Times New Roman" w:eastAsiaTheme="majorEastAsia" w:hAnsi="Times New Roman" w:cs="Times New Roman"/>
          <w:sz w:val="28"/>
          <w:szCs w:val="28"/>
        </w:rPr>
        <w:t>p value directly affect the result of the formula.</w:t>
      </w:r>
      <w:r w:rsidR="00E451CF">
        <w:rPr>
          <w:rFonts w:ascii="Times New Roman" w:eastAsiaTheme="majorEastAsia" w:hAnsi="Times New Roman" w:cs="Times New Roman"/>
          <w:sz w:val="28"/>
          <w:szCs w:val="28"/>
        </w:rPr>
        <w:t xml:space="preserve"> Splitting the formula into two parts: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the outliers’ functional </w:t>
      </w:r>
      <w:r w:rsidR="009D23A3">
        <w:rPr>
          <w:rFonts w:ascii="Times New Roman" w:eastAsiaTheme="majorEastAsia" w:hAnsi="Times New Roman" w:cs="Times New Roman" w:hint="eastAsia"/>
          <w:sz w:val="28"/>
          <w:szCs w:val="28"/>
        </w:rPr>
        <w:t>margin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and the normal data’s functional margin.</w:t>
      </w:r>
      <w:r w:rsidR="00B618CB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618CB" w:rsidRPr="00B618CB">
        <w:rPr>
          <w:rFonts w:ascii="Times New Roman" w:eastAsiaTheme="majorEastAsia" w:hAnsi="Times New Roman" w:cs="Times New Roman"/>
          <w:sz w:val="28"/>
          <w:szCs w:val="28"/>
        </w:rPr>
        <w:t>The role of p value is to emphasize the proportion of the two</w:t>
      </w:r>
      <w:r w:rsidR="00C06320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1A63521" w14:textId="77777777" w:rsidR="009D23A3" w:rsidRPr="00A73E00" w:rsidRDefault="009D23A3" w:rsidP="00A73E00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41A2227" w14:textId="499CF860" w:rsidR="001A4B61" w:rsidRDefault="001A4B6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We experiment with the heart data set.</w:t>
      </w:r>
    </w:p>
    <w:p w14:paraId="559D0153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348BFB9" w14:textId="77777777" w:rsidR="00B24753" w:rsidRPr="009C05CC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9BD94C1" w14:textId="6D1FD61A" w:rsidR="00092197" w:rsidRPr="00CF2838" w:rsidRDefault="00CF2838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02B7C84B" w14:textId="27F37AF9" w:rsidR="00446B8B" w:rsidRDefault="00E2741F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o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prove the convergence of the new algorithm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, we need the following lemmas that proved by Hua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ng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EA2E9D">
        <w:rPr>
          <w:rFonts w:ascii="Times New Roman" w:eastAsiaTheme="majorEastAsia" w:hAnsi="Times New Roman" w:cs="Times New Roman"/>
          <w:sz w:val="28"/>
          <w:szCs w:val="28"/>
        </w:rPr>
        <w:t xml:space="preserve"> his paper:</w:t>
      </w:r>
    </w:p>
    <w:p w14:paraId="3F7E9185" w14:textId="12BAEBC4" w:rsidR="00EA2E9D" w:rsidRDefault="00EA2E9D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Lemma: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 xml:space="preserve"> For any nonzero vectors A, B, when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0&lt;p≤2</m:t>
        </m:r>
      </m:oMath>
      <w:r w:rsidR="0077454F">
        <w:rPr>
          <w:rFonts w:ascii="Times New Roman" w:eastAsiaTheme="majorEastAsia" w:hAnsi="Times New Roman" w:cs="Times New Roman"/>
          <w:sz w:val="28"/>
          <w:szCs w:val="28"/>
        </w:rPr>
        <w:t>, the following inequality holds:</w:t>
      </w:r>
    </w:p>
    <w:p w14:paraId="42C161D9" w14:textId="5B0C7292" w:rsidR="0077454F" w:rsidRPr="007A193F" w:rsidRDefault="00521716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7AD5CEE5" w14:textId="5B328295" w:rsidR="007A193F" w:rsidRDefault="007A19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In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rder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o use th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>is lemma in this paper</w: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>we can transform it into the following form:</w:t>
      </w:r>
    </w:p>
    <w:p w14:paraId="583E75D1" w14:textId="520B38EC" w:rsidR="007A193F" w:rsidRPr="007A193F" w:rsidRDefault="00521716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2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09E2E569" w14:textId="56B1070E" w:rsidR="00C46AB9" w:rsidRDefault="00D7426E" w:rsidP="008E16F0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sidering the objective function, </w:t>
      </w:r>
      <w:proofErr w:type="gramStart"/>
      <w:r w:rsidR="00C46AB9">
        <w:rPr>
          <w:rFonts w:ascii="Times New Roman" w:eastAsiaTheme="majorEastAsia" w:hAnsi="Times New Roman" w:cs="Times New Roman"/>
          <w:sz w:val="28"/>
          <w:szCs w:val="28"/>
        </w:rPr>
        <w:t>Suppose</w:t>
      </w:r>
      <w:proofErr w:type="gramEnd"/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=A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, and the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is B. According the </w:t>
      </w:r>
      <w:r w:rsidR="00C46AB9">
        <w:rPr>
          <w:rFonts w:ascii="Times New Roman" w:eastAsiaTheme="majorEastAsia" w:hAnsi="Times New Roman" w:cs="Times New Roman" w:hint="eastAsia"/>
          <w:sz w:val="28"/>
          <w:szCs w:val="28"/>
        </w:rPr>
        <w:t>objective</w:t>
      </w:r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function, we know that</w:t>
      </w:r>
    </w:p>
    <w:p w14:paraId="3030141F" w14:textId="6D7AC571" w:rsidR="007A193F" w:rsidRDefault="00C46AB9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 </w:t>
      </w: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q= </m:t>
        </m:r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/>
            </m:limLow>
          </m:fName>
          <m:e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06882F2" w14:textId="1E181BA2" w:rsidR="008E16F0" w:rsidRDefault="008E16F0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.e.</w:t>
      </w:r>
    </w:p>
    <w:p w14:paraId="2474561B" w14:textId="50A6E7B2" w:rsidR="008E16F0" w:rsidRDefault="00521716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14A82C5F" w14:textId="17D7E2E2" w:rsidR="0077454F" w:rsidRDefault="004A4336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nect the </w:t>
      </w:r>
      <w:r w:rsidR="00D215AC">
        <w:rPr>
          <w:rFonts w:ascii="Times New Roman" w:eastAsiaTheme="majorEastAsia" w:hAnsi="Times New Roman" w:cs="Times New Roman"/>
          <w:sz w:val="28"/>
          <w:szCs w:val="28"/>
        </w:rPr>
        <w:t>lemma, it can be obtained that:</w:t>
      </w:r>
    </w:p>
    <w:p w14:paraId="26C04CDF" w14:textId="3EEBF477" w:rsidR="00D215AC" w:rsidRPr="00D215AC" w:rsidRDefault="00D215AC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4483A73A" w14:textId="2892F6DA" w:rsidR="00D215AC" w:rsidRPr="000267E5" w:rsidRDefault="00521716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1</m:t>
          </m:r>
        </m:oMath>
      </m:oMathPara>
    </w:p>
    <w:p w14:paraId="34F0B1D1" w14:textId="056FB1AF" w:rsidR="00C948BD" w:rsidRPr="0092645C" w:rsidRDefault="00521716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69B2000E" w14:textId="7D11BD1C" w:rsidR="0092645C" w:rsidRDefault="0092645C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g the ???, </w:t>
      </w:r>
      <w:r w:rsidR="00D05895">
        <w:rPr>
          <w:rFonts w:ascii="Times New Roman" w:eastAsiaTheme="majorEastAsia" w:hAnsi="Times New Roman" w:cs="Times New Roman"/>
          <w:sz w:val="28"/>
          <w:szCs w:val="28"/>
        </w:rPr>
        <w:t>we arrive 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75D1FFAD" w14:textId="43D016BA" w:rsidR="0092645C" w:rsidRDefault="00521716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6D019914" w14:textId="3C510243" w:rsidR="00E56DEE" w:rsidRPr="00E56DEE" w:rsidRDefault="0004112C" w:rsidP="00E56DEE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Not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A is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, and B is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equality</w:t>
      </w:r>
      <w:r w:rsidR="008574C4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A5D7D">
        <w:rPr>
          <w:rFonts w:ascii="Times New Roman" w:eastAsiaTheme="majorEastAsia" w:hAnsi="Times New Roman" w:cs="Times New Roman"/>
          <w:sz w:val="28"/>
          <w:szCs w:val="28"/>
        </w:rPr>
        <w:t>??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dicates that 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u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904A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>will con</w:t>
      </w:r>
      <w:r w:rsidR="00AC0B3F">
        <w:rPr>
          <w:rFonts w:ascii="Times New Roman" w:eastAsiaTheme="majorEastAsia" w:hAnsi="Times New Roman" w:cs="Times New Roman"/>
          <w:sz w:val="28"/>
          <w:szCs w:val="28"/>
        </w:rPr>
        <w:t>verge after each iteration.</w:t>
      </w:r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According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>, so the</w:t>
      </w:r>
      <w:r w:rsidR="00C037F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is convergent in each iteration.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 S</m:t>
        </m:r>
      </m:oMath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is </w:t>
      </w:r>
      <w:r w:rsidR="00465845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positive number, this leads to it will converge to a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>n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optimal value via an iterative </w:t>
      </w:r>
      <w:proofErr w:type="gramStart"/>
      <w:r w:rsidR="00465845">
        <w:rPr>
          <w:rFonts w:ascii="Times New Roman" w:eastAsiaTheme="majorEastAsia" w:hAnsi="Times New Roman" w:cs="Times New Roman"/>
          <w:sz w:val="28"/>
          <w:szCs w:val="28"/>
        </w:rPr>
        <w:t>approach.</w:t>
      </w:r>
      <w:proofErr w:type="gramEnd"/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The convergence of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4F09F3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also means tha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E56DEE">
        <w:rPr>
          <w:rFonts w:ascii="Times New Roman" w:eastAsiaTheme="majorEastAsia" w:hAnsi="Times New Roman" w:cs="Times New Roman"/>
          <w:sz w:val="28"/>
          <w:szCs w:val="28"/>
        </w:rPr>
        <w:t>’s convergence.</w:t>
      </w:r>
    </w:p>
    <w:p w14:paraId="144A7BD3" w14:textId="7E59DEFF" w:rsidR="0092645C" w:rsidRPr="009058E1" w:rsidRDefault="0092645C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B92298" w14:textId="77777777" w:rsidR="009058E1" w:rsidRPr="009058E1" w:rsidRDefault="009058E1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8A2D29D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769C0B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64CFEA8" w14:textId="77777777" w:rsidR="00DE7390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2D23065" w14:textId="77777777" w:rsidR="00DE7390" w:rsidRPr="000E52CE" w:rsidRDefault="00DE7390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2626C4E0" w14:textId="7A3652EB" w:rsidR="00A354A6" w:rsidRDefault="00921D82" w:rsidP="0088160E">
      <w:pPr>
        <w:ind w:firstLine="5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 this section, we compare 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algorithm with other algorithm by experiments.</w:t>
      </w:r>
      <w:r w:rsidR="00E508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539A3">
        <w:rPr>
          <w:rFonts w:ascii="Times New Roman" w:eastAsiaTheme="majorEastAsia" w:hAnsi="Times New Roman" w:cs="Times New Roman"/>
          <w:sz w:val="28"/>
          <w:szCs w:val="28"/>
        </w:rPr>
        <w:t>We evaluate the proposed method on several widely used benchmark datasets in machine learning studies.</w:t>
      </w:r>
      <w:r w:rsidR="00FF16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85159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>he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94664">
        <w:rPr>
          <w:rFonts w:ascii="Times New Roman" w:eastAsiaTheme="majorEastAsia" w:hAnsi="Times New Roman" w:cs="Times New Roman"/>
          <w:sz w:val="28"/>
          <w:szCs w:val="28"/>
        </w:rPr>
        <w:t>descriptions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 xml:space="preserve"> of the datasets 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>are given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>in table 1.</w:t>
      </w:r>
      <w:r w:rsidR="007F72D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38"/>
        <w:gridCol w:w="2839"/>
        <w:gridCol w:w="2839"/>
      </w:tblGrid>
      <w:tr w:rsidR="001E14EA" w14:paraId="53CFC65B" w14:textId="77777777" w:rsidTr="003A047C">
        <w:tc>
          <w:tcPr>
            <w:tcW w:w="8516" w:type="dxa"/>
            <w:gridSpan w:val="3"/>
          </w:tcPr>
          <w:p w14:paraId="4E52A6A4" w14:textId="19215ADB" w:rsidR="001E14EA" w:rsidRDefault="001E14EA" w:rsidP="001E14EA">
            <w:pPr>
              <w:tabs>
                <w:tab w:val="left" w:pos="2686"/>
              </w:tabs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ab/>
              <w:t>Table1: Data sets descriptions</w:t>
            </w:r>
          </w:p>
        </w:tc>
      </w:tr>
      <w:tr w:rsidR="001E14EA" w14:paraId="13EF31EE" w14:textId="77777777" w:rsidTr="001E14EA">
        <w:tc>
          <w:tcPr>
            <w:tcW w:w="2838" w:type="dxa"/>
          </w:tcPr>
          <w:p w14:paraId="64F976A9" w14:textId="5247ABEE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lastRenderedPageBreak/>
              <w:t>Data sets</w:t>
            </w:r>
          </w:p>
        </w:tc>
        <w:tc>
          <w:tcPr>
            <w:tcW w:w="2839" w:type="dxa"/>
          </w:tcPr>
          <w:p w14:paraId="514A16EC" w14:textId="333DEC75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Number</w:t>
            </w:r>
          </w:p>
        </w:tc>
        <w:tc>
          <w:tcPr>
            <w:tcW w:w="2839" w:type="dxa"/>
          </w:tcPr>
          <w:p w14:paraId="225E3A4C" w14:textId="47EB919C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imension</w:t>
            </w:r>
          </w:p>
        </w:tc>
      </w:tr>
      <w:tr w:rsidR="001E14EA" w14:paraId="6BFFF959" w14:textId="77777777" w:rsidTr="001E14EA">
        <w:tc>
          <w:tcPr>
            <w:tcW w:w="2838" w:type="dxa"/>
          </w:tcPr>
          <w:p w14:paraId="5A5B3367" w14:textId="490B45C7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Heart</w:t>
            </w:r>
          </w:p>
        </w:tc>
        <w:tc>
          <w:tcPr>
            <w:tcW w:w="2839" w:type="dxa"/>
          </w:tcPr>
          <w:p w14:paraId="77CFDC3E" w14:textId="404848C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2839" w:type="dxa"/>
          </w:tcPr>
          <w:p w14:paraId="7C4130F4" w14:textId="301C9951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3</w:t>
            </w:r>
          </w:p>
        </w:tc>
      </w:tr>
      <w:tr w:rsidR="001E14EA" w14:paraId="6E6A803C" w14:textId="77777777" w:rsidTr="001E14EA">
        <w:tc>
          <w:tcPr>
            <w:tcW w:w="2838" w:type="dxa"/>
          </w:tcPr>
          <w:p w14:paraId="560DBD26" w14:textId="261ADF59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Australian </w:t>
            </w:r>
          </w:p>
        </w:tc>
        <w:tc>
          <w:tcPr>
            <w:tcW w:w="2839" w:type="dxa"/>
          </w:tcPr>
          <w:p w14:paraId="681E3158" w14:textId="5432738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90</w:t>
            </w:r>
          </w:p>
        </w:tc>
        <w:tc>
          <w:tcPr>
            <w:tcW w:w="2839" w:type="dxa"/>
          </w:tcPr>
          <w:p w14:paraId="6957F54D" w14:textId="2E87816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4</w:t>
            </w:r>
          </w:p>
        </w:tc>
      </w:tr>
      <w:tr w:rsidR="001E14EA" w14:paraId="0FB43591" w14:textId="77777777" w:rsidTr="001E14EA">
        <w:tc>
          <w:tcPr>
            <w:tcW w:w="2838" w:type="dxa"/>
          </w:tcPr>
          <w:p w14:paraId="06C661E8" w14:textId="6FF73198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Pima</w:t>
            </w:r>
          </w:p>
        </w:tc>
        <w:tc>
          <w:tcPr>
            <w:tcW w:w="2839" w:type="dxa"/>
          </w:tcPr>
          <w:p w14:paraId="03A6A82C" w14:textId="1F7C011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768</w:t>
            </w:r>
          </w:p>
        </w:tc>
        <w:tc>
          <w:tcPr>
            <w:tcW w:w="2839" w:type="dxa"/>
          </w:tcPr>
          <w:p w14:paraId="2B8E5DE0" w14:textId="7342C3C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8</w:t>
            </w:r>
          </w:p>
        </w:tc>
      </w:tr>
      <w:tr w:rsidR="001E14EA" w14:paraId="35243565" w14:textId="77777777" w:rsidTr="001E14EA">
        <w:tc>
          <w:tcPr>
            <w:tcW w:w="2838" w:type="dxa"/>
          </w:tcPr>
          <w:p w14:paraId="0F77B154" w14:textId="7936935E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onar</w:t>
            </w:r>
          </w:p>
        </w:tc>
        <w:tc>
          <w:tcPr>
            <w:tcW w:w="2839" w:type="dxa"/>
          </w:tcPr>
          <w:p w14:paraId="7DDA9916" w14:textId="635E26EC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2839" w:type="dxa"/>
          </w:tcPr>
          <w:p w14:paraId="462FDC53" w14:textId="2E082665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0</w:t>
            </w:r>
          </w:p>
        </w:tc>
      </w:tr>
      <w:tr w:rsidR="001E14EA" w14:paraId="6E56DA1C" w14:textId="77777777" w:rsidTr="001E14EA">
        <w:tc>
          <w:tcPr>
            <w:tcW w:w="2838" w:type="dxa"/>
          </w:tcPr>
          <w:p w14:paraId="492123FB" w14:textId="3DC086CB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pect</w:t>
            </w:r>
            <w:proofErr w:type="spellEnd"/>
          </w:p>
        </w:tc>
        <w:tc>
          <w:tcPr>
            <w:tcW w:w="2839" w:type="dxa"/>
          </w:tcPr>
          <w:p w14:paraId="176E282E" w14:textId="09B5B16F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67</w:t>
            </w:r>
          </w:p>
        </w:tc>
        <w:tc>
          <w:tcPr>
            <w:tcW w:w="2839" w:type="dxa"/>
          </w:tcPr>
          <w:p w14:paraId="780837F0" w14:textId="1A64A06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44</w:t>
            </w:r>
          </w:p>
        </w:tc>
      </w:tr>
      <w:tr w:rsidR="00E60D5B" w14:paraId="1D5894E1" w14:textId="77777777" w:rsidTr="001E14EA">
        <w:tc>
          <w:tcPr>
            <w:tcW w:w="2838" w:type="dxa"/>
          </w:tcPr>
          <w:p w14:paraId="14FA61FB" w14:textId="5F58E846" w:rsidR="00E60D5B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germ</w:t>
            </w:r>
          </w:p>
        </w:tc>
        <w:tc>
          <w:tcPr>
            <w:tcW w:w="2839" w:type="dxa"/>
          </w:tcPr>
          <w:p w14:paraId="648D8CC2" w14:textId="216A6849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2839" w:type="dxa"/>
          </w:tcPr>
          <w:p w14:paraId="255DDF9F" w14:textId="0A2F7C55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4</w:t>
            </w:r>
          </w:p>
        </w:tc>
      </w:tr>
      <w:tr w:rsidR="00E60D5B" w14:paraId="40C47F62" w14:textId="77777777" w:rsidTr="00E60D5B">
        <w:tc>
          <w:tcPr>
            <w:tcW w:w="2838" w:type="dxa"/>
          </w:tcPr>
          <w:p w14:paraId="53C3485D" w14:textId="6E89BD4A" w:rsidR="00E60D5B" w:rsidRDefault="00E60D5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Monk1</w:t>
            </w:r>
          </w:p>
        </w:tc>
        <w:tc>
          <w:tcPr>
            <w:tcW w:w="2839" w:type="dxa"/>
          </w:tcPr>
          <w:p w14:paraId="05BBFF6A" w14:textId="5AC18B1D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561</w:t>
            </w:r>
          </w:p>
        </w:tc>
        <w:tc>
          <w:tcPr>
            <w:tcW w:w="2839" w:type="dxa"/>
          </w:tcPr>
          <w:p w14:paraId="18424101" w14:textId="4E02C741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</w:t>
            </w:r>
          </w:p>
        </w:tc>
      </w:tr>
    </w:tbl>
    <w:p w14:paraId="25ECD16B" w14:textId="77777777" w:rsidR="008D43E3" w:rsidRDefault="008D43E3" w:rsidP="008D43E3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1BB113" w14:textId="2A90EF4C" w:rsidR="002B372F" w:rsidRDefault="003A047C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table 2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compares the performance of the </w:t>
      </w:r>
      <w:proofErr w:type="spellStart"/>
      <w:r w:rsidR="003C40BD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classifier with that of some other SVMs. </w:t>
      </w:r>
      <w:r w:rsidR="00047D06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 xml:space="preserve">experiments of each algorithm were implemented by using MATLAB R2014b.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>All classifier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are trained via linear kernel.</w:t>
      </w:r>
      <w:r w:rsidR="002B372F">
        <w:rPr>
          <w:rFonts w:ascii="Times New Roman" w:eastAsiaTheme="majorEastAsia" w:hAnsi="Times New Roman" w:cs="Times New Roman"/>
          <w:sz w:val="28"/>
          <w:szCs w:val="28"/>
        </w:rPr>
        <w:t xml:space="preserve"> Optimal</w:t>
      </w:r>
      <w:r w:rsidR="00CD7DB4">
        <w:rPr>
          <w:rFonts w:ascii="Times New Roman" w:eastAsiaTheme="majorEastAsia" w:hAnsi="Times New Roman" w:cs="Times New Roman"/>
          <w:sz w:val="28"/>
          <w:szCs w:val="28"/>
        </w:rPr>
        <w:t xml:space="preserve"> values of the </w:t>
      </w:r>
      <w:r w:rsidR="00CD7DB4">
        <w:rPr>
          <w:rFonts w:ascii="Arial" w:hAnsi="Arial" w:cs="Arial"/>
          <w:color w:val="252525"/>
          <w:kern w:val="0"/>
        </w:rPr>
        <w:t>parameters were obtained by using a tuning set comprising of 10 percent of the data set.</w:t>
      </w:r>
    </w:p>
    <w:p w14:paraId="6B344B21" w14:textId="68650F19" w:rsidR="00A354A6" w:rsidRDefault="00BC2613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The experimental results indicate that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is not </w:t>
      </w:r>
      <w:r w:rsidR="00D552F8">
        <w:rPr>
          <w:rFonts w:ascii="Times New Roman" w:eastAsiaTheme="majorEastAsia" w:hAnsi="Times New Roman" w:cs="Times New Roman"/>
          <w:sz w:val="28"/>
          <w:szCs w:val="28"/>
        </w:rPr>
        <w:t xml:space="preserve">only </w:t>
      </w:r>
      <w:r>
        <w:rPr>
          <w:rFonts w:ascii="Times New Roman" w:eastAsiaTheme="majorEastAsia" w:hAnsi="Times New Roman" w:cs="Times New Roman"/>
          <w:sz w:val="28"/>
          <w:szCs w:val="28"/>
        </w:rPr>
        <w:t>effective, but also can be a better choice on most data sets.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n addition, the </w:t>
      </w:r>
      <w:r w:rsidR="00481DE5">
        <w:rPr>
          <w:rFonts w:ascii="Times New Roman" w:eastAsiaTheme="majorEastAsia" w:hAnsi="Times New Roman" w:cs="Times New Roman" w:hint="eastAsia"/>
          <w:sz w:val="28"/>
          <w:szCs w:val="28"/>
        </w:rPr>
        <w:t>accuracy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of </w:t>
      </w:r>
      <w:proofErr w:type="spellStart"/>
      <w:r w:rsidR="00481DE5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s very close to the best.</w:t>
      </w:r>
    </w:p>
    <w:p w14:paraId="50332341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4DC4E9A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2C0498E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D29DBC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16"/>
        <w:gridCol w:w="1052"/>
        <w:gridCol w:w="1091"/>
        <w:gridCol w:w="1051"/>
        <w:gridCol w:w="1052"/>
        <w:gridCol w:w="1050"/>
        <w:gridCol w:w="1052"/>
        <w:gridCol w:w="1052"/>
      </w:tblGrid>
      <w:tr w:rsidR="00485921" w14:paraId="234CB275" w14:textId="77777777" w:rsidTr="00485921">
        <w:tc>
          <w:tcPr>
            <w:tcW w:w="8516" w:type="dxa"/>
            <w:gridSpan w:val="8"/>
          </w:tcPr>
          <w:p w14:paraId="0280D3DF" w14:textId="4881B5DB" w:rsidR="00851A0F" w:rsidRDefault="00B87563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Table 2: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>Tes</w:t>
            </w:r>
            <w:r w:rsidR="00851A0F">
              <w:rPr>
                <w:rFonts w:ascii="Times New Roman" w:eastAsiaTheme="majorEastAsia" w:hAnsi="Times New Roman" w:cs="Times New Roman" w:hint="eastAsia"/>
                <w:sz w:val="28"/>
                <w:szCs w:val="28"/>
              </w:rPr>
              <w:t>t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Set Accuracy with a Linear Kernel</w:t>
            </w:r>
          </w:p>
        </w:tc>
      </w:tr>
      <w:tr w:rsidR="000647CB" w14:paraId="5EB37959" w14:textId="77777777" w:rsidTr="004F51AF">
        <w:trPr>
          <w:trHeight w:val="452"/>
        </w:trPr>
        <w:tc>
          <w:tcPr>
            <w:tcW w:w="1064" w:type="dxa"/>
          </w:tcPr>
          <w:p w14:paraId="5066FEEF" w14:textId="1C66439A" w:rsidR="00485921" w:rsidRPr="00851A0F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</w:p>
        </w:tc>
        <w:tc>
          <w:tcPr>
            <w:tcW w:w="1064" w:type="dxa"/>
          </w:tcPr>
          <w:p w14:paraId="1A4EEBCC" w14:textId="64F282E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 w:rsidRPr="00851A0F">
              <w:rPr>
                <w:rFonts w:ascii="Times New Roman" w:eastAsiaTheme="majorEastAsia" w:hAnsi="Times New Roman" w:cs="Times New Roman"/>
                <w:sz w:val="21"/>
                <w:szCs w:val="21"/>
              </w:rPr>
              <w:t>Heart</w:t>
            </w:r>
          </w:p>
        </w:tc>
        <w:tc>
          <w:tcPr>
            <w:tcW w:w="1064" w:type="dxa"/>
          </w:tcPr>
          <w:p w14:paraId="60B8A3D6" w14:textId="78BFF7A6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Australian</w:t>
            </w:r>
          </w:p>
        </w:tc>
        <w:tc>
          <w:tcPr>
            <w:tcW w:w="1064" w:type="dxa"/>
          </w:tcPr>
          <w:p w14:paraId="26722176" w14:textId="3029371C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ima</w:t>
            </w:r>
          </w:p>
        </w:tc>
        <w:tc>
          <w:tcPr>
            <w:tcW w:w="1065" w:type="dxa"/>
          </w:tcPr>
          <w:p w14:paraId="037A61BF" w14:textId="4FCFACD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onar</w:t>
            </w:r>
          </w:p>
        </w:tc>
        <w:tc>
          <w:tcPr>
            <w:tcW w:w="1065" w:type="dxa"/>
          </w:tcPr>
          <w:p w14:paraId="09048081" w14:textId="196692F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pect</w:t>
            </w:r>
            <w:proofErr w:type="spellEnd"/>
          </w:p>
        </w:tc>
        <w:tc>
          <w:tcPr>
            <w:tcW w:w="1065" w:type="dxa"/>
          </w:tcPr>
          <w:p w14:paraId="0CC29D79" w14:textId="1C2B3A29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Germ</w:t>
            </w:r>
          </w:p>
        </w:tc>
        <w:tc>
          <w:tcPr>
            <w:tcW w:w="1065" w:type="dxa"/>
          </w:tcPr>
          <w:p w14:paraId="211FDECF" w14:textId="6814A57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Monk1</w:t>
            </w:r>
          </w:p>
        </w:tc>
      </w:tr>
      <w:tr w:rsidR="000647CB" w14:paraId="61C1A065" w14:textId="77777777" w:rsidTr="00485921">
        <w:tc>
          <w:tcPr>
            <w:tcW w:w="1064" w:type="dxa"/>
          </w:tcPr>
          <w:p w14:paraId="2643367B" w14:textId="7B1BEBB7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7B8DDCC7" w14:textId="75B03F1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44</w:t>
            </w:r>
          </w:p>
        </w:tc>
        <w:tc>
          <w:tcPr>
            <w:tcW w:w="1064" w:type="dxa"/>
          </w:tcPr>
          <w:p w14:paraId="0C5BC52B" w14:textId="05705E26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51</w:t>
            </w:r>
          </w:p>
        </w:tc>
        <w:tc>
          <w:tcPr>
            <w:tcW w:w="1064" w:type="dxa"/>
          </w:tcPr>
          <w:p w14:paraId="37A7B44D" w14:textId="42D88BBB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69</w:t>
            </w:r>
          </w:p>
        </w:tc>
        <w:tc>
          <w:tcPr>
            <w:tcW w:w="1065" w:type="dxa"/>
          </w:tcPr>
          <w:p w14:paraId="37BCB1DC" w14:textId="08755A0E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117</w:t>
            </w:r>
          </w:p>
        </w:tc>
        <w:tc>
          <w:tcPr>
            <w:tcW w:w="1065" w:type="dxa"/>
          </w:tcPr>
          <w:p w14:paraId="5D000E20" w14:textId="190C8BC0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00</w:t>
            </w:r>
          </w:p>
        </w:tc>
        <w:tc>
          <w:tcPr>
            <w:tcW w:w="1065" w:type="dxa"/>
          </w:tcPr>
          <w:p w14:paraId="662ACD38" w14:textId="115A153A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200</w:t>
            </w:r>
          </w:p>
        </w:tc>
        <w:tc>
          <w:tcPr>
            <w:tcW w:w="1065" w:type="dxa"/>
          </w:tcPr>
          <w:p w14:paraId="130FD741" w14:textId="47ED08B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44</w:t>
            </w:r>
          </w:p>
        </w:tc>
      </w:tr>
      <w:tr w:rsidR="000647CB" w14:paraId="0CF9877C" w14:textId="77777777" w:rsidTr="00485921">
        <w:tc>
          <w:tcPr>
            <w:tcW w:w="1064" w:type="dxa"/>
          </w:tcPr>
          <w:p w14:paraId="5C331CFB" w14:textId="792EBB7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SVM</w:t>
            </w:r>
          </w:p>
        </w:tc>
        <w:tc>
          <w:tcPr>
            <w:tcW w:w="1064" w:type="dxa"/>
          </w:tcPr>
          <w:p w14:paraId="2FEB9E4E" w14:textId="24124B9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07</w:t>
            </w:r>
          </w:p>
        </w:tc>
        <w:tc>
          <w:tcPr>
            <w:tcW w:w="1064" w:type="dxa"/>
          </w:tcPr>
          <w:p w14:paraId="7D24D6FF" w14:textId="6CEA299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80</w:t>
            </w:r>
          </w:p>
        </w:tc>
        <w:tc>
          <w:tcPr>
            <w:tcW w:w="1064" w:type="dxa"/>
          </w:tcPr>
          <w:p w14:paraId="0958EB7A" w14:textId="6E4B0C0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707</w:t>
            </w:r>
          </w:p>
        </w:tc>
        <w:tc>
          <w:tcPr>
            <w:tcW w:w="1065" w:type="dxa"/>
          </w:tcPr>
          <w:p w14:paraId="334E5E18" w14:textId="501957F6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840</w:t>
            </w:r>
          </w:p>
        </w:tc>
        <w:tc>
          <w:tcPr>
            <w:tcW w:w="1065" w:type="dxa"/>
          </w:tcPr>
          <w:p w14:paraId="607C9017" w14:textId="77505619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671</w:t>
            </w:r>
          </w:p>
        </w:tc>
        <w:tc>
          <w:tcPr>
            <w:tcW w:w="1065" w:type="dxa"/>
          </w:tcPr>
          <w:p w14:paraId="25B0A63D" w14:textId="60040633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660</w:t>
            </w:r>
          </w:p>
        </w:tc>
        <w:tc>
          <w:tcPr>
            <w:tcW w:w="1065" w:type="dxa"/>
          </w:tcPr>
          <w:p w14:paraId="04E62A83" w14:textId="156EBBF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51</w:t>
            </w:r>
          </w:p>
        </w:tc>
      </w:tr>
      <w:tr w:rsidR="000647CB" w14:paraId="26940D18" w14:textId="77777777" w:rsidTr="00485921">
        <w:tc>
          <w:tcPr>
            <w:tcW w:w="1064" w:type="dxa"/>
          </w:tcPr>
          <w:p w14:paraId="5BCF53BF" w14:textId="4255F53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GEP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3BCCACF7" w14:textId="542D48E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93</w:t>
            </w:r>
          </w:p>
        </w:tc>
        <w:tc>
          <w:tcPr>
            <w:tcW w:w="1064" w:type="dxa"/>
          </w:tcPr>
          <w:p w14:paraId="36144CC2" w14:textId="685351EF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362</w:t>
            </w:r>
          </w:p>
        </w:tc>
        <w:tc>
          <w:tcPr>
            <w:tcW w:w="1064" w:type="dxa"/>
          </w:tcPr>
          <w:p w14:paraId="43D17DD3" w14:textId="5F7B339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771</w:t>
            </w:r>
          </w:p>
        </w:tc>
        <w:tc>
          <w:tcPr>
            <w:tcW w:w="1065" w:type="dxa"/>
          </w:tcPr>
          <w:p w14:paraId="56D4EF34" w14:textId="1477D63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9</w:t>
            </w:r>
          </w:p>
        </w:tc>
        <w:tc>
          <w:tcPr>
            <w:tcW w:w="1065" w:type="dxa"/>
          </w:tcPr>
          <w:p w14:paraId="41E978C7" w14:textId="5460EC91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150</w:t>
            </w:r>
          </w:p>
        </w:tc>
        <w:tc>
          <w:tcPr>
            <w:tcW w:w="1065" w:type="dxa"/>
          </w:tcPr>
          <w:p w14:paraId="34CB50CC" w14:textId="25605D8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40</w:t>
            </w:r>
          </w:p>
        </w:tc>
        <w:tc>
          <w:tcPr>
            <w:tcW w:w="1065" w:type="dxa"/>
          </w:tcPr>
          <w:p w14:paraId="76E7682A" w14:textId="7CF1D31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4</w:t>
            </w:r>
          </w:p>
        </w:tc>
      </w:tr>
      <w:tr w:rsidR="000647CB" w14:paraId="6D4ACC7A" w14:textId="77777777" w:rsidTr="00485921">
        <w:tc>
          <w:tcPr>
            <w:tcW w:w="1064" w:type="dxa"/>
          </w:tcPr>
          <w:p w14:paraId="18C712AF" w14:textId="72B903F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TW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2824898F" w14:textId="2CF8147E" w:rsidR="00485921" w:rsidRPr="00851A0F" w:rsidRDefault="00832ED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296</w:t>
            </w:r>
          </w:p>
        </w:tc>
        <w:tc>
          <w:tcPr>
            <w:tcW w:w="1064" w:type="dxa"/>
          </w:tcPr>
          <w:p w14:paraId="1CBDFF74" w14:textId="0D40D87A" w:rsidR="00485921" w:rsidRPr="004F51AF" w:rsidRDefault="00832EDB" w:rsidP="00851A0F">
            <w:pPr>
              <w:jc w:val="center"/>
              <w:rPr>
                <w:rFonts w:ascii="Times New Roman" w:eastAsiaTheme="majorEastAsia" w:hAnsi="Times New Roman" w:cs="Times New Roman"/>
                <w:b/>
                <w:i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041</w:t>
            </w:r>
          </w:p>
        </w:tc>
        <w:tc>
          <w:tcPr>
            <w:tcW w:w="1064" w:type="dxa"/>
          </w:tcPr>
          <w:p w14:paraId="3FFDCA13" w14:textId="7FCDB6BB" w:rsidR="00485921" w:rsidRPr="004F51AF" w:rsidRDefault="00832EDB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073</w:t>
            </w:r>
          </w:p>
        </w:tc>
        <w:tc>
          <w:tcPr>
            <w:tcW w:w="1065" w:type="dxa"/>
          </w:tcPr>
          <w:p w14:paraId="063E18F1" w14:textId="4BB73417" w:rsidR="00485921" w:rsidRPr="00851A0F" w:rsidRDefault="0078335C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068</w:t>
            </w:r>
          </w:p>
        </w:tc>
        <w:tc>
          <w:tcPr>
            <w:tcW w:w="1065" w:type="dxa"/>
          </w:tcPr>
          <w:p w14:paraId="174F8775" w14:textId="5E861D2D" w:rsidR="00485921" w:rsidRPr="00851A0F" w:rsidRDefault="0078335C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578</w:t>
            </w:r>
          </w:p>
        </w:tc>
        <w:tc>
          <w:tcPr>
            <w:tcW w:w="1065" w:type="dxa"/>
          </w:tcPr>
          <w:p w14:paraId="610C45EE" w14:textId="389D32EB" w:rsidR="00485921" w:rsidRPr="00851A0F" w:rsidRDefault="0078335C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20</w:t>
            </w:r>
          </w:p>
        </w:tc>
        <w:tc>
          <w:tcPr>
            <w:tcW w:w="1065" w:type="dxa"/>
          </w:tcPr>
          <w:p w14:paraId="2EE39EAB" w14:textId="6D955638" w:rsidR="00485921" w:rsidRPr="00851A0F" w:rsidRDefault="0078335C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67</w:t>
            </w:r>
          </w:p>
        </w:tc>
      </w:tr>
      <w:tr w:rsidR="000647CB" w14:paraId="099D6E09" w14:textId="77777777" w:rsidTr="00485921">
        <w:tc>
          <w:tcPr>
            <w:tcW w:w="1064" w:type="dxa"/>
          </w:tcPr>
          <w:p w14:paraId="699353A9" w14:textId="7D0385B4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TWSVM</w:t>
            </w:r>
          </w:p>
        </w:tc>
        <w:tc>
          <w:tcPr>
            <w:tcW w:w="1064" w:type="dxa"/>
          </w:tcPr>
          <w:p w14:paraId="5405EBF4" w14:textId="6E1AC7E2" w:rsidR="000C63F6" w:rsidRPr="004F51AF" w:rsidRDefault="00FD3D02" w:rsidP="000C63F6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67</w:t>
            </w:r>
          </w:p>
          <w:p w14:paraId="53FD7799" w14:textId="212F8538" w:rsidR="001869BF" w:rsidRPr="00851A0F" w:rsidRDefault="00FD3D02" w:rsidP="000C63F6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5</w:t>
            </w:r>
            <w:r w:rsidR="001869BF"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064" w:type="dxa"/>
          </w:tcPr>
          <w:p w14:paraId="73FC6FA8" w14:textId="77777777" w:rsidR="00485921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612</w:t>
            </w:r>
          </w:p>
          <w:p w14:paraId="3DE2166D" w14:textId="123644F6" w:rsidR="001869BF" w:rsidRPr="00851A0F" w:rsidRDefault="001869BF" w:rsidP="00BC0A91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</w:t>
            </w:r>
            <w:r w:rsidR="00BC0A91">
              <w:rPr>
                <w:rFonts w:ascii="Times New Roman" w:eastAsiaTheme="majorEastAsia" w:hAnsi="Times New Roman" w:cs="Times New Roman"/>
                <w:sz w:val="21"/>
                <w:szCs w:val="21"/>
              </w:rPr>
              <w:t>1.6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064" w:type="dxa"/>
          </w:tcPr>
          <w:p w14:paraId="65A80D2E" w14:textId="1F8C469A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</w:t>
            </w:r>
            <w:r w:rsidR="001D5939">
              <w:rPr>
                <w:rFonts w:ascii="Times New Roman" w:eastAsiaTheme="majorEastAsia" w:hAnsi="Times New Roman" w:cs="Times New Roman"/>
                <w:sz w:val="21"/>
                <w:szCs w:val="21"/>
              </w:rPr>
              <w:t>.7906</w:t>
            </w:r>
          </w:p>
          <w:p w14:paraId="25833861" w14:textId="575FEBEB" w:rsidR="001869BF" w:rsidRPr="00851A0F" w:rsidRDefault="001D5939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4</w:t>
            </w:r>
            <w:r w:rsidR="001869BF"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065" w:type="dxa"/>
          </w:tcPr>
          <w:p w14:paraId="3C2CC970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54</w:t>
            </w:r>
          </w:p>
          <w:p w14:paraId="3616A07B" w14:textId="1EF05534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5)</w:t>
            </w:r>
          </w:p>
        </w:tc>
        <w:tc>
          <w:tcPr>
            <w:tcW w:w="1065" w:type="dxa"/>
          </w:tcPr>
          <w:p w14:paraId="050171CD" w14:textId="011AB832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</w:t>
            </w:r>
            <w:r w:rsidR="005A3AD1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9091</w:t>
            </w:r>
          </w:p>
          <w:p w14:paraId="1D174DDA" w14:textId="5293533B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</w:t>
            </w:r>
            <w:r w:rsidR="005A3AD1">
              <w:rPr>
                <w:rFonts w:ascii="Times New Roman" w:eastAsiaTheme="majorEastAsia" w:hAnsi="Times New Roman" w:cs="Times New Roman"/>
                <w:sz w:val="21"/>
                <w:szCs w:val="21"/>
              </w:rPr>
              <w:t>1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065" w:type="dxa"/>
          </w:tcPr>
          <w:p w14:paraId="2F849A51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500</w:t>
            </w:r>
          </w:p>
          <w:p w14:paraId="22125C65" w14:textId="57620FC3" w:rsidR="001869BF" w:rsidRPr="00851A0F" w:rsidRDefault="00566118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6</w:t>
            </w:r>
            <w:r w:rsidR="001869BF"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065" w:type="dxa"/>
          </w:tcPr>
          <w:p w14:paraId="00385E6D" w14:textId="25A022A5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</w:t>
            </w:r>
            <w:r w:rsidR="00047B85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500</w:t>
            </w:r>
          </w:p>
          <w:p w14:paraId="356F4B02" w14:textId="2C1C12FA" w:rsidR="001869BF" w:rsidRPr="00851A0F" w:rsidRDefault="00047B85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8</w:t>
            </w:r>
            <w:r w:rsidR="001869BF">
              <w:rPr>
                <w:rFonts w:ascii="Times New Roman" w:eastAsiaTheme="majorEastAsia" w:hAnsi="Times New Roman" w:cs="Times New Roman"/>
                <w:sz w:val="21"/>
                <w:szCs w:val="21"/>
              </w:rPr>
              <w:t>)</w:t>
            </w:r>
          </w:p>
        </w:tc>
      </w:tr>
      <w:tr w:rsidR="000647CB" w14:paraId="7EB2753E" w14:textId="77777777" w:rsidTr="00485921">
        <w:tc>
          <w:tcPr>
            <w:tcW w:w="1064" w:type="dxa"/>
          </w:tcPr>
          <w:p w14:paraId="77930EB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5FA9165D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74CBE67E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4D566184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05E7D49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29D3F502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436B1821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7E8991FC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</w:tr>
    </w:tbl>
    <w:p w14:paraId="5D11A8BD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834A15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A2B6B3F" w14:textId="77777777" w:rsidR="00E23E73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EBE3051" w14:textId="41113A35" w:rsidR="00E23E73" w:rsidRDefault="00997499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obustness Against Outliers Samples</w:t>
      </w:r>
    </w:p>
    <w:p w14:paraId="02AEFB13" w14:textId="26BDB972" w:rsidR="009F3C99" w:rsidRDefault="00115B6B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D773D9">
        <w:rPr>
          <w:rFonts w:ascii="Times New Roman" w:eastAsiaTheme="majorEastAsia" w:hAnsi="Times New Roman" w:cs="Times New Roman"/>
          <w:sz w:val="28"/>
          <w:szCs w:val="28"/>
        </w:rPr>
        <w:t xml:space="preserve">Since </w:t>
      </w:r>
      <w:r w:rsidR="00D773D9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D773D9">
        <w:rPr>
          <w:rFonts w:ascii="Times New Roman" w:eastAsiaTheme="majorEastAsia" w:hAnsi="Times New Roman" w:cs="Times New Roman"/>
          <w:sz w:val="28"/>
          <w:szCs w:val="28"/>
        </w:rPr>
        <w:t xml:space="preserve"> main advantage of the new </w:t>
      </w:r>
      <w:r w:rsidR="00A97B85">
        <w:rPr>
          <w:rFonts w:ascii="Times New Roman" w:eastAsiaTheme="majorEastAsia" w:hAnsi="Times New Roman" w:cs="Times New Roman"/>
          <w:sz w:val="28"/>
          <w:szCs w:val="28"/>
        </w:rPr>
        <w:t xml:space="preserve">proposed </w:t>
      </w:r>
      <w:proofErr w:type="spellStart"/>
      <w:r w:rsidR="00A97B85"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 w:rsidR="00FC546D">
        <w:rPr>
          <w:rFonts w:ascii="Times New Roman" w:eastAsiaTheme="majorEastAsia" w:hAnsi="Times New Roman" w:cs="Times New Roman"/>
          <w:sz w:val="28"/>
          <w:szCs w:val="28"/>
        </w:rPr>
        <w:t>TWSVM</w:t>
      </w:r>
      <w:proofErr w:type="spellEnd"/>
      <w:r w:rsidR="00FC546D">
        <w:rPr>
          <w:rFonts w:ascii="Times New Roman" w:eastAsiaTheme="majorEastAsia" w:hAnsi="Times New Roman" w:cs="Times New Roman"/>
          <w:sz w:val="28"/>
          <w:szCs w:val="28"/>
        </w:rPr>
        <w:t xml:space="preserve"> algorithm dedicated to process noisy samples,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we will </w:t>
      </w:r>
      <w:r w:rsidR="00F743AF">
        <w:rPr>
          <w:rFonts w:ascii="Times New Roman" w:eastAsiaTheme="majorEastAsia" w:hAnsi="Times New Roman" w:cs="Times New Roman" w:hint="eastAsia"/>
          <w:sz w:val="28"/>
          <w:szCs w:val="28"/>
        </w:rPr>
        <w:t>focus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on the processing of the data set</w:t>
      </w:r>
      <w:r w:rsidR="008F2A4C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F743AF">
        <w:rPr>
          <w:rFonts w:ascii="Times New Roman" w:eastAsiaTheme="majorEastAsia" w:hAnsi="Times New Roman" w:cs="Times New Roman"/>
          <w:sz w:val="28"/>
          <w:szCs w:val="28"/>
        </w:rPr>
        <w:t xml:space="preserve"> with outliers in the following experiments.</w:t>
      </w:r>
    </w:p>
    <w:p w14:paraId="568A07DA" w14:textId="2A56F9AC" w:rsidR="00F3527F" w:rsidRDefault="00F3527F" w:rsidP="00BE6B77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irst, we construct a nois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trix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N</m:t>
        </m:r>
      </m:oMath>
      <w:r w:rsidR="00B17B6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The noise matrix will be </w:t>
      </w:r>
      <w:r w:rsidR="002B7664">
        <w:rPr>
          <w:rFonts w:ascii="Times New Roman" w:eastAsiaTheme="majorEastAsia" w:hAnsi="Times New Roman" w:cs="Times New Roman"/>
          <w:sz w:val="28"/>
          <w:szCs w:val="28"/>
        </w:rPr>
        <w:t xml:space="preserve">involved in </w:t>
      </w:r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the benchmark data se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X</m:t>
        </m:r>
      </m:oMath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 and they will constitute the data sets with outliers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X+ηN</m:t>
        </m:r>
      </m:oMath>
      <w:r w:rsidR="007E77D9">
        <w:rPr>
          <w:rFonts w:ascii="Times New Roman" w:eastAsiaTheme="majorEastAsia" w:hAnsi="Times New Roman" w:cs="Times New Roman"/>
          <w:sz w:val="28"/>
          <w:szCs w:val="28"/>
        </w:rPr>
        <w:t xml:space="preserve">, 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η </m:t>
        </m:r>
      </m:oMath>
      <w:r w:rsidR="001B5A9B">
        <w:rPr>
          <w:rFonts w:ascii="Times New Roman" w:eastAsiaTheme="majorEastAsia" w:hAnsi="Times New Roman" w:cs="Times New Roman"/>
          <w:sz w:val="28"/>
          <w:szCs w:val="28"/>
        </w:rPr>
        <w:t xml:space="preserve">is the noise factor </w:t>
      </w:r>
      <w:r w:rsidR="001B5A9B">
        <w:rPr>
          <w:rFonts w:ascii="Times New Roman" w:eastAsiaTheme="majorEastAsia" w:hAnsi="Times New Roman" w:cs="Times New Roman" w:hint="eastAsia"/>
          <w:sz w:val="28"/>
          <w:szCs w:val="28"/>
        </w:rPr>
        <w:t>that</w:t>
      </w:r>
      <w:r w:rsidR="001B5A9B">
        <w:rPr>
          <w:rFonts w:ascii="Times New Roman" w:eastAsiaTheme="majorEastAsia" w:hAnsi="Times New Roman" w:cs="Times New Roman"/>
          <w:sz w:val="28"/>
          <w:szCs w:val="28"/>
        </w:rPr>
        <w:t xml:space="preserve"> can determine the </w:t>
      </w:r>
      <w:r w:rsidR="00840D06">
        <w:rPr>
          <w:rFonts w:ascii="Times New Roman" w:eastAsiaTheme="majorEastAsia" w:hAnsi="Times New Roman" w:cs="Times New Roman"/>
          <w:sz w:val="28"/>
          <w:szCs w:val="28"/>
        </w:rPr>
        <w:t>degree of data contamination.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C8159B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differences in accuracy of each algorithm </w:t>
      </w:r>
      <w:r w:rsidR="00C8159B">
        <w:rPr>
          <w:rFonts w:ascii="Times New Roman" w:eastAsiaTheme="majorEastAsia" w:hAnsi="Times New Roman" w:cs="Times New Roman" w:hint="eastAsia"/>
          <w:sz w:val="28"/>
          <w:szCs w:val="28"/>
        </w:rPr>
        <w:t>will</w:t>
      </w:r>
      <w:r w:rsidR="00C8159B">
        <w:rPr>
          <w:rFonts w:ascii="Times New Roman" w:eastAsiaTheme="majorEastAsia" w:hAnsi="Times New Roman" w:cs="Times New Roman"/>
          <w:sz w:val="28"/>
          <w:szCs w:val="28"/>
        </w:rPr>
        <w:t xml:space="preserve"> be obtained by comparing the performances of the origin data and contaminated data.</w:t>
      </w:r>
      <w:r w:rsidR="0022603F">
        <w:rPr>
          <w:rFonts w:ascii="Times New Roman" w:eastAsiaTheme="majorEastAsia" w:hAnsi="Times New Roman" w:cs="Times New Roman"/>
          <w:sz w:val="28"/>
          <w:szCs w:val="28"/>
        </w:rPr>
        <w:t xml:space="preserve"> To get a deep association, we </w:t>
      </w:r>
      <w:r w:rsidR="00E80E75">
        <w:rPr>
          <w:rFonts w:ascii="Times New Roman" w:eastAsiaTheme="majorEastAsia" w:hAnsi="Times New Roman" w:cs="Times New Roman"/>
          <w:sz w:val="28"/>
          <w:szCs w:val="28"/>
        </w:rPr>
        <w:t xml:space="preserve">take differen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η</m:t>
        </m:r>
      </m:oMath>
      <w:r w:rsidR="00E80E75">
        <w:rPr>
          <w:rFonts w:ascii="Times New Roman" w:eastAsiaTheme="majorEastAsia" w:hAnsi="Times New Roman" w:cs="Times New Roman"/>
          <w:sz w:val="28"/>
          <w:szCs w:val="28"/>
        </w:rPr>
        <w:t xml:space="preserve"> value in exper</w:t>
      </w:r>
      <w:r w:rsidR="00BD68CD">
        <w:rPr>
          <w:rFonts w:ascii="Times New Roman" w:eastAsiaTheme="majorEastAsia" w:hAnsi="Times New Roman" w:cs="Times New Roman"/>
          <w:sz w:val="28"/>
          <w:szCs w:val="28"/>
        </w:rPr>
        <w:t>i</w:t>
      </w:r>
      <w:r w:rsidR="00E80E75">
        <w:rPr>
          <w:rFonts w:ascii="Times New Roman" w:eastAsiaTheme="majorEastAsia" w:hAnsi="Times New Roman" w:cs="Times New Roman"/>
          <w:sz w:val="28"/>
          <w:szCs w:val="28"/>
        </w:rPr>
        <w:t>ments.</w:t>
      </w:r>
      <w:r w:rsidR="00521716" w:rsidRPr="00521716">
        <w:t xml:space="preserve"> </w:t>
      </w:r>
      <w:r w:rsidR="00521716" w:rsidRPr="00521716">
        <w:rPr>
          <w:rFonts w:ascii="Times New Roman" w:eastAsiaTheme="majorEastAsia" w:hAnsi="Times New Roman" w:cs="Times New Roman"/>
          <w:sz w:val="28"/>
          <w:szCs w:val="28"/>
        </w:rPr>
        <w:t>The</w:t>
      </w:r>
      <w:r w:rsidR="00510CF9">
        <w:rPr>
          <w:rFonts w:ascii="Times New Roman" w:eastAsiaTheme="majorEastAsia" w:hAnsi="Times New Roman" w:cs="Times New Roman"/>
          <w:sz w:val="28"/>
          <w:szCs w:val="28"/>
        </w:rPr>
        <w:t xml:space="preserve"> following</w:t>
      </w:r>
      <w:r w:rsidR="00521716" w:rsidRPr="00521716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74CD4">
        <w:rPr>
          <w:rFonts w:ascii="Times New Roman" w:eastAsiaTheme="majorEastAsia" w:hAnsi="Times New Roman" w:cs="Times New Roman"/>
          <w:sz w:val="28"/>
          <w:szCs w:val="28"/>
        </w:rPr>
        <w:t>pictures</w:t>
      </w:r>
      <w:r w:rsidR="00521716" w:rsidRPr="00521716">
        <w:rPr>
          <w:rFonts w:ascii="Times New Roman" w:eastAsiaTheme="majorEastAsia" w:hAnsi="Times New Roman" w:cs="Times New Roman"/>
          <w:sz w:val="28"/>
          <w:szCs w:val="28"/>
        </w:rPr>
        <w:t xml:space="preserve"> summarizes the performance of different algorithms on some benchmark dat</w:t>
      </w:r>
      <w:r w:rsidR="00CD2440">
        <w:rPr>
          <w:rFonts w:ascii="Times New Roman" w:eastAsiaTheme="majorEastAsia" w:hAnsi="Times New Roman" w:cs="Times New Roman"/>
          <w:sz w:val="28"/>
          <w:szCs w:val="28"/>
        </w:rPr>
        <w:t xml:space="preserve">asets with different values o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η</m:t>
        </m:r>
      </m:oMath>
      <w:r w:rsidR="00BC0585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3D447A29" w14:textId="294C7B80" w:rsidR="008149B6" w:rsidRDefault="0040710B" w:rsidP="00BE6B77">
      <w:pPr>
        <w:ind w:firstLine="42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 wp14:anchorId="102EF47A" wp14:editId="288D8BB5">
            <wp:extent cx="2160000" cy="2160000"/>
            <wp:effectExtent l="0" t="0" r="0" b="0"/>
            <wp:docPr id="2" name="图片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eart_plot.eps"/>
                    <pic:cNvPicPr preferRelativeResize="0"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 wp14:anchorId="762A9492" wp14:editId="269E8FBF">
            <wp:extent cx="2160000" cy="2160000"/>
            <wp:effectExtent l="0" t="0" r="0" b="0"/>
            <wp:docPr id="3" name="图片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ustralian_plot.eps"/>
                    <pic:cNvPicPr preferRelativeResize="0"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FABAB" w14:textId="3531C194" w:rsidR="0040710B" w:rsidRPr="00BE6B77" w:rsidRDefault="0040710B" w:rsidP="00BE6B77">
      <w:pPr>
        <w:ind w:firstLine="42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 wp14:anchorId="0D2CD69F" wp14:editId="1DEC961C">
            <wp:extent cx="2160000" cy="2160000"/>
            <wp:effectExtent l="0" t="0" r="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ma_plot.eps"/>
                    <pic:cNvPicPr preferRelativeResize="0"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 wp14:anchorId="50DC25F4" wp14:editId="0F28C9FF">
            <wp:extent cx="2160000" cy="2160000"/>
            <wp:effectExtent l="0" t="0" r="0" b="0"/>
            <wp:docPr id="5" name="图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onk1.eps"/>
                    <pic:cNvPicPr preferRelativeResize="0"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14665" w14:textId="0714C2FD" w:rsidR="005E3897" w:rsidRDefault="005E3897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F3527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B9EAEDA" w14:textId="6C50A2EB" w:rsidR="00F50D03" w:rsidRDefault="00E57E40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ab/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m</w:t>
      </w:r>
      <w:r w:rsidR="00ED0197">
        <w:rPr>
          <w:rFonts w:ascii="Times New Roman" w:eastAsiaTheme="majorEastAsia" w:hAnsi="Times New Roman" w:cs="Times New Roman"/>
          <w:sz w:val="28"/>
          <w:szCs w:val="28"/>
        </w:rPr>
        <w:t xml:space="preserve"> the pictures above</w: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ED0197">
        <w:rPr>
          <w:rFonts w:ascii="Times New Roman" w:eastAsiaTheme="majorEastAsia" w:hAnsi="Times New Roman" w:cs="Times New Roman"/>
          <w:sz w:val="28"/>
          <w:szCs w:val="28"/>
        </w:rPr>
        <w:t xml:space="preserve"> we can</w:t>
      </w:r>
      <w:r w:rsidR="00F50D03">
        <w:rPr>
          <w:rFonts w:ascii="Times New Roman" w:eastAsiaTheme="majorEastAsia" w:hAnsi="Times New Roman" w:cs="Times New Roman"/>
          <w:sz w:val="28"/>
          <w:szCs w:val="28"/>
        </w:rPr>
        <w:t xml:space="preserve"> get the following points:</w:t>
      </w:r>
    </w:p>
    <w:p w14:paraId="68DEBC98" w14:textId="18D8A07B" w:rsidR="00F50D03" w:rsidRDefault="00F50D0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Fist, the proposed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method is consistently better then TWSVM metho</w:t>
      </w:r>
      <w:r w:rsidR="000173E4">
        <w:rPr>
          <w:rFonts w:ascii="Times New Roman" w:eastAsiaTheme="majorEastAsia" w:hAnsi="Times New Roman" w:cs="Times New Roman"/>
          <w:sz w:val="28"/>
          <w:szCs w:val="28"/>
        </w:rPr>
        <w:t>d on the experimental data sets,</w:t>
      </w:r>
      <w:r w:rsidR="00E2045A">
        <w:rPr>
          <w:rFonts w:ascii="Times New Roman" w:eastAsiaTheme="majorEastAsia" w:hAnsi="Times New Roman" w:cs="Times New Roman"/>
          <w:sz w:val="28"/>
          <w:szCs w:val="28"/>
        </w:rPr>
        <w:t xml:space="preserve"> which demonstrate that the proposed new methods is able to effectively improve the clustering accuracy on noisy data with outlier data samples.</w:t>
      </w:r>
      <w:r w:rsidR="000173E4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This also shows that the new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method in the practical applica</w:t>
      </w:r>
      <w:r w:rsidR="00E542AA">
        <w:rPr>
          <w:rFonts w:ascii="Times New Roman" w:eastAsiaTheme="majorEastAsia" w:hAnsi="Times New Roman" w:cs="Times New Roman"/>
          <w:sz w:val="28"/>
          <w:szCs w:val="28"/>
        </w:rPr>
        <w:t>tion will achieve better results.</w:t>
      </w:r>
      <w:r w:rsidR="004810FA">
        <w:rPr>
          <w:rFonts w:ascii="Times New Roman" w:eastAsiaTheme="majorEastAsia" w:hAnsi="Times New Roman" w:cs="Times New Roman"/>
          <w:sz w:val="28"/>
          <w:szCs w:val="28"/>
        </w:rPr>
        <w:t xml:space="preserve"> Note</w:t>
      </w:r>
      <w:r w:rsidR="00E33DE9">
        <w:rPr>
          <w:rFonts w:ascii="Times New Roman" w:eastAsiaTheme="majorEastAsia" w:hAnsi="Times New Roman" w:cs="Times New Roman"/>
          <w:sz w:val="28"/>
          <w:szCs w:val="28"/>
        </w:rPr>
        <w:t xml:space="preserve"> the change of </w:t>
      </w:r>
      <w:proofErr w:type="spellStart"/>
      <w:proofErr w:type="gramStart"/>
      <w:r w:rsidR="00E33DE9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CB328A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33DE9">
        <w:rPr>
          <w:rFonts w:ascii="Times New Roman" w:eastAsiaTheme="majorEastAsia" w:hAnsi="Times New Roman" w:cs="Times New Roman"/>
          <w:sz w:val="28"/>
          <w:szCs w:val="28"/>
        </w:rPr>
        <w:t xml:space="preserve"> accuracy</w:t>
      </w:r>
      <w:proofErr w:type="gramEnd"/>
      <w:r w:rsidR="00E33DE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1E29755" w14:textId="48AD1692" w:rsidR="00E1486A" w:rsidRDefault="00292A20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>Second,</w:t>
      </w:r>
      <w:r w:rsidR="003A5498" w:rsidRPr="003A549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>no matter what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A5498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noise factor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value is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the accuracy of </w:t>
      </w:r>
      <w:proofErr w:type="spellStart"/>
      <w:r w:rsidR="003A5498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always be higher then the</w:t>
      </w:r>
      <w:r w:rsidR="003A5498" w:rsidRPr="003A549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>accuracy</w:t>
      </w:r>
      <w:r w:rsidR="003A5498">
        <w:rPr>
          <w:rFonts w:ascii="Times New Roman" w:eastAsiaTheme="majorEastAsia" w:hAnsi="Times New Roman" w:cs="Times New Roman"/>
          <w:sz w:val="28"/>
          <w:szCs w:val="28"/>
        </w:rPr>
        <w:t xml:space="preserve"> of TWSVM.</w:t>
      </w:r>
      <w:r w:rsidR="0060004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18FD"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w:r w:rsidR="0060004F">
        <w:rPr>
          <w:rFonts w:ascii="Times New Roman" w:eastAsiaTheme="majorEastAsia" w:hAnsi="Times New Roman" w:cs="Times New Roman"/>
          <w:sz w:val="28"/>
          <w:szCs w:val="28"/>
        </w:rPr>
        <w:t xml:space="preserve">the improvements by </w:t>
      </w:r>
      <w:proofErr w:type="spellStart"/>
      <w:r w:rsidR="0060004F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60004F">
        <w:rPr>
          <w:rFonts w:ascii="Times New Roman" w:eastAsiaTheme="majorEastAsia" w:hAnsi="Times New Roman" w:cs="Times New Roman"/>
          <w:sz w:val="28"/>
          <w:szCs w:val="28"/>
        </w:rPr>
        <w:t xml:space="preserve"> method over the comparing methods on the original benchmark data sets without noise ar</w:t>
      </w:r>
      <w:r w:rsidR="00863098">
        <w:rPr>
          <w:rFonts w:ascii="Times New Roman" w:eastAsiaTheme="majorEastAsia" w:hAnsi="Times New Roman" w:cs="Times New Roman"/>
          <w:sz w:val="28"/>
          <w:szCs w:val="28"/>
        </w:rPr>
        <w:t>e mediocre as shown in Table??</w:t>
      </w:r>
      <w:r w:rsidR="00863098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863098"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 w:rsidR="00863098">
        <w:rPr>
          <w:rFonts w:ascii="Times New Roman" w:eastAsiaTheme="majorEastAsia" w:hAnsi="Times New Roman" w:cs="Times New Roman"/>
          <w:sz w:val="28"/>
          <w:szCs w:val="28"/>
        </w:rPr>
        <w:t xml:space="preserve"> improvements by our new method on the contaminated data with </w:t>
      </w:r>
      <w:r w:rsidR="0022417E">
        <w:rPr>
          <w:rFonts w:ascii="Times New Roman" w:eastAsiaTheme="majorEastAsia" w:hAnsi="Times New Roman" w:cs="Times New Roman"/>
          <w:sz w:val="28"/>
          <w:szCs w:val="28"/>
        </w:rPr>
        <w:t>outlier</w:t>
      </w:r>
      <w:r w:rsidR="001E4686">
        <w:rPr>
          <w:rFonts w:ascii="Times New Roman" w:eastAsiaTheme="majorEastAsia" w:hAnsi="Times New Roman" w:cs="Times New Roman"/>
          <w:sz w:val="28"/>
          <w:szCs w:val="28"/>
        </w:rPr>
        <w:t xml:space="preserve"> data samples are consid</w:t>
      </w:r>
      <w:bookmarkStart w:id="2" w:name="_GoBack"/>
      <w:bookmarkEnd w:id="2"/>
      <w:r w:rsidR="001E4686">
        <w:rPr>
          <w:rFonts w:ascii="Times New Roman" w:eastAsiaTheme="majorEastAsia" w:hAnsi="Times New Roman" w:cs="Times New Roman"/>
          <w:sz w:val="28"/>
          <w:szCs w:val="28"/>
        </w:rPr>
        <w:t>erably large.</w:t>
      </w:r>
      <w:r w:rsidR="004C7410">
        <w:rPr>
          <w:rFonts w:ascii="Times New Roman" w:eastAsiaTheme="majorEastAsia" w:hAnsi="Times New Roman" w:cs="Times New Roman"/>
          <w:sz w:val="28"/>
          <w:szCs w:val="28"/>
        </w:rPr>
        <w:t xml:space="preserve"> For example, on the heart data set with outliers, the average</w:t>
      </w:r>
      <w:r w:rsidR="00533D5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533D57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4C7410">
        <w:rPr>
          <w:rFonts w:ascii="Times New Roman" w:eastAsiaTheme="majorEastAsia" w:hAnsi="Times New Roman" w:cs="Times New Roman"/>
          <w:sz w:val="28"/>
          <w:szCs w:val="28"/>
        </w:rPr>
        <w:t xml:space="preserve"> accuracy of differen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η</m:t>
        </m:r>
      </m:oMath>
      <w:r w:rsidR="004C7410">
        <w:rPr>
          <w:rFonts w:ascii="Times New Roman" w:eastAsiaTheme="majorEastAsia" w:hAnsi="Times New Roman" w:cs="Times New Roman"/>
          <w:sz w:val="28"/>
          <w:szCs w:val="28"/>
        </w:rPr>
        <w:t xml:space="preserve"> value is</w:t>
      </w:r>
      <w:r w:rsidR="00DC7949">
        <w:rPr>
          <w:rFonts w:ascii="Times New Roman" w:eastAsiaTheme="majorEastAsia" w:hAnsi="Times New Roman" w:cs="Times New Roman"/>
          <w:sz w:val="28"/>
          <w:szCs w:val="28"/>
        </w:rPr>
        <w:t xml:space="preserve"> 0.7481, </w:t>
      </w:r>
      <w:r w:rsidR="00533D57">
        <w:rPr>
          <w:rFonts w:ascii="Times New Roman" w:eastAsiaTheme="majorEastAsia" w:hAnsi="Times New Roman" w:cs="Times New Roman"/>
          <w:sz w:val="28"/>
          <w:szCs w:val="28"/>
        </w:rPr>
        <w:t xml:space="preserve">and TWSVM </w:t>
      </w:r>
      <w:r w:rsidR="00533D57">
        <w:rPr>
          <w:rFonts w:ascii="Times New Roman" w:eastAsiaTheme="majorEastAsia" w:hAnsi="Times New Roman" w:cs="Times New Roman"/>
          <w:sz w:val="28"/>
          <w:szCs w:val="28"/>
        </w:rPr>
        <w:t>accuracy</w:t>
      </w:r>
      <w:r w:rsidR="00533D57">
        <w:rPr>
          <w:rFonts w:ascii="Times New Roman" w:eastAsiaTheme="majorEastAsia" w:hAnsi="Times New Roman" w:cs="Times New Roman"/>
          <w:sz w:val="28"/>
          <w:szCs w:val="28"/>
        </w:rPr>
        <w:t xml:space="preserve"> is </w:t>
      </w:r>
      <w:r w:rsidR="00DC7949">
        <w:rPr>
          <w:rFonts w:ascii="Times New Roman" w:eastAsiaTheme="majorEastAsia" w:hAnsi="Times New Roman" w:cs="Times New Roman"/>
          <w:sz w:val="28"/>
          <w:szCs w:val="28"/>
        </w:rPr>
        <w:t>0.6633</w:t>
      </w:r>
      <w:r w:rsidR="00DC7949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1486A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C7949">
        <w:rPr>
          <w:rFonts w:ascii="Times New Roman" w:eastAsiaTheme="majorEastAsia" w:hAnsi="Times New Roman" w:cs="Times New Roman"/>
          <w:sz w:val="28"/>
          <w:szCs w:val="28"/>
        </w:rPr>
        <w:t xml:space="preserve">So our proposed </w:t>
      </w:r>
      <w:r w:rsidR="00E1486A">
        <w:rPr>
          <w:rFonts w:ascii="Times New Roman" w:eastAsiaTheme="majorEastAsia" w:hAnsi="Times New Roman" w:cs="Times New Roman"/>
          <w:sz w:val="28"/>
          <w:szCs w:val="28"/>
        </w:rPr>
        <w:t xml:space="preserve">method improves the clustering accuracy over the TWSVM method by </w:t>
      </w:r>
      <m:oMath>
        <m:r>
          <m:rPr>
            <m:sty m:val="p"/>
          </m:rPr>
          <w:rPr>
            <w:rFonts w:ascii="Cambria Math" w:eastAsiaTheme="majorEastAsia" w:hAnsi="Cambria Math" w:cs="Times New Roman"/>
            <w:sz w:val="28"/>
            <w:szCs w:val="28"/>
          </w:rPr>
          <m:t>12.78%</m:t>
        </m:r>
        <w:proofErr w:type="gramStart"/>
        <m:r>
          <m:rPr>
            <m:sty m:val="p"/>
          </m:rPr>
          <w:rPr>
            <w:rFonts w:ascii="Cambria Math" w:eastAsiaTheme="majorEastAsia" w:hAnsi="Cambria Math" w:cs="Times New Roman"/>
            <w:sz w:val="28"/>
            <w:szCs w:val="28"/>
          </w:rPr>
          <m:t>=(</m:t>
        </m:r>
        <w:proofErr w:type="gramEnd"/>
        <m:r>
          <m:rPr>
            <m:sty m:val="p"/>
          </m:rPr>
          <w:rPr>
            <w:rFonts w:ascii="Cambria Math" w:eastAsiaTheme="majorEastAsia" w:hAnsi="Cambria Math" w:cs="Times New Roman"/>
            <w:sz w:val="28"/>
            <w:szCs w:val="28"/>
          </w:rPr>
          <m:t>0.7481-0.6633)/0.6633</m:t>
        </m:r>
      </m:oMath>
      <w:r w:rsidR="0080754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1486A">
        <w:rPr>
          <w:rFonts w:ascii="Times New Roman" w:eastAsiaTheme="majorEastAsia" w:hAnsi="Times New Roman" w:cs="Times New Roman"/>
          <w:sz w:val="28"/>
          <w:szCs w:val="28"/>
        </w:rPr>
        <w:t xml:space="preserve"> In contrast, the improvement of </w:t>
      </w:r>
    </w:p>
    <w:p w14:paraId="0CFFB34D" w14:textId="6BD08099" w:rsidR="00E1486A" w:rsidRDefault="00E1486A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lustering accuracy on the same data set under the noiseless condition is about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4.47% 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=</w:t>
      </w:r>
      <w:r w:rsidRPr="00E1486A">
        <w:rPr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E1486A">
        <w:rPr>
          <w:rFonts w:ascii="Times New Roman" w:eastAsiaTheme="majorEastAsia" w:hAnsi="Times New Roman" w:cs="Times New Roman"/>
          <w:sz w:val="28"/>
          <w:szCs w:val="28"/>
        </w:rPr>
        <w:t>0.8667-0.8296)/0.8296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.</w:t>
      </w:r>
      <w:r w:rsidR="00F36E8A">
        <w:rPr>
          <w:rFonts w:ascii="Times New Roman" w:eastAsiaTheme="majorEastAsia" w:hAnsi="Times New Roman" w:cs="Times New Roman"/>
          <w:sz w:val="28"/>
          <w:szCs w:val="28"/>
        </w:rPr>
        <w:t xml:space="preserve"> The same observations </w:t>
      </w:r>
      <w:r w:rsidR="008D34E6">
        <w:rPr>
          <w:rFonts w:ascii="Times New Roman" w:eastAsiaTheme="majorEastAsia" w:hAnsi="Times New Roman" w:cs="Times New Roman"/>
          <w:sz w:val="28"/>
          <w:szCs w:val="28"/>
        </w:rPr>
        <w:t xml:space="preserve">can be seen on all the other experimental data sets, which show that the proposed method has better capability to </w:t>
      </w:r>
      <w:r w:rsidR="007E2C69">
        <w:rPr>
          <w:rFonts w:ascii="Times New Roman" w:eastAsiaTheme="majorEastAsia" w:hAnsi="Times New Roman" w:cs="Times New Roman"/>
          <w:sz w:val="28"/>
          <w:szCs w:val="28"/>
        </w:rPr>
        <w:t>cluster on contaminated data.</w:t>
      </w:r>
    </w:p>
    <w:p w14:paraId="14F600AD" w14:textId="77777777" w:rsidR="00E1486A" w:rsidRDefault="00E1486A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EC2A2C4" w14:textId="710C843B" w:rsidR="000656EB" w:rsidRDefault="00ED0197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A369F">
        <w:rPr>
          <w:rFonts w:ascii="Times New Roman" w:eastAsiaTheme="majorEastAsia" w:hAnsi="Times New Roman" w:cs="Times New Roman"/>
          <w:sz w:val="28"/>
          <w:szCs w:val="28"/>
        </w:rPr>
        <w:t>Third</w:t>
      </w:r>
      <w:r w:rsidR="004A369F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DF186B">
        <w:rPr>
          <w:rFonts w:ascii="Times New Roman" w:eastAsiaTheme="majorEastAsia" w:hAnsi="Times New Roman" w:cs="Times New Roman"/>
          <w:sz w:val="28"/>
          <w:szCs w:val="28"/>
        </w:rPr>
        <w:t>the pictures show</w:t>
      </w:r>
      <w:r w:rsidR="00FD5DB3">
        <w:rPr>
          <w:rFonts w:ascii="Times New Roman" w:eastAsiaTheme="majorEastAsia" w:hAnsi="Times New Roman" w:cs="Times New Roman"/>
          <w:sz w:val="28"/>
          <w:szCs w:val="28"/>
        </w:rPr>
        <w:t xml:space="preserve"> that the</w:t>
      </w:r>
      <w:r w:rsidR="00581DFB">
        <w:rPr>
          <w:rFonts w:ascii="Times New Roman" w:eastAsiaTheme="majorEastAsia" w:hAnsi="Times New Roman" w:cs="Times New Roman"/>
          <w:sz w:val="28"/>
          <w:szCs w:val="28"/>
        </w:rPr>
        <w:t xml:space="preserve"> change in</w:t>
      </w:r>
      <w:r w:rsidR="00FD5DB3">
        <w:rPr>
          <w:rFonts w:ascii="Times New Roman" w:eastAsiaTheme="majorEastAsia" w:hAnsi="Times New Roman" w:cs="Times New Roman"/>
          <w:sz w:val="28"/>
          <w:szCs w:val="28"/>
        </w:rPr>
        <w:t xml:space="preserve"> accuracy of </w:t>
      </w:r>
      <w:proofErr w:type="spellStart"/>
      <w:r w:rsidR="00FD5DB3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FD5DB3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EF144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827CA">
        <w:rPr>
          <w:rFonts w:ascii="Times New Roman" w:eastAsiaTheme="majorEastAsia" w:hAnsi="Times New Roman" w:cs="Times New Roman"/>
          <w:sz w:val="28"/>
          <w:szCs w:val="28"/>
        </w:rPr>
        <w:t>is flat and does not change</w:t>
      </w:r>
      <w:r w:rsidR="00581DFB">
        <w:rPr>
          <w:rFonts w:ascii="Times New Roman" w:eastAsiaTheme="majorEastAsia" w:hAnsi="Times New Roman" w:cs="Times New Roman"/>
          <w:sz w:val="28"/>
          <w:szCs w:val="28"/>
        </w:rPr>
        <w:t xml:space="preserve"> much.</w:t>
      </w:r>
      <w:r w:rsidR="000656EB">
        <w:rPr>
          <w:rFonts w:ascii="Times New Roman" w:eastAsiaTheme="majorEastAsia" w:hAnsi="Times New Roman" w:cs="Times New Roman"/>
          <w:sz w:val="28"/>
          <w:szCs w:val="28"/>
        </w:rPr>
        <w:t xml:space="preserve"> This </w:t>
      </w:r>
      <w:r w:rsidR="000656EB">
        <w:rPr>
          <w:rFonts w:ascii="Times New Roman" w:eastAsiaTheme="majorEastAsia" w:hAnsi="Times New Roman" w:cs="Times New Roman" w:hint="eastAsia"/>
          <w:sz w:val="28"/>
          <w:szCs w:val="28"/>
        </w:rPr>
        <w:t>clearly</w:t>
      </w:r>
      <w:r w:rsidR="000656EB">
        <w:rPr>
          <w:rFonts w:ascii="Times New Roman" w:eastAsiaTheme="majorEastAsia" w:hAnsi="Times New Roman" w:cs="Times New Roman"/>
          <w:sz w:val="28"/>
          <w:szCs w:val="28"/>
        </w:rPr>
        <w:t xml:space="preserve"> show</w:t>
      </w:r>
      <w:r w:rsidR="000656EB"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 w:rsidR="001311EA">
        <w:rPr>
          <w:rFonts w:ascii="Times New Roman" w:eastAsiaTheme="majorEastAsia" w:hAnsi="Times New Roman" w:cs="Times New Roman"/>
          <w:sz w:val="28"/>
          <w:szCs w:val="28"/>
        </w:rPr>
        <w:t xml:space="preserve"> that the new proposed </w:t>
      </w:r>
      <w:proofErr w:type="spellStart"/>
      <w:r w:rsidR="001311EA">
        <w:rPr>
          <w:rFonts w:ascii="Times New Roman" w:eastAsiaTheme="majorEastAsia" w:hAnsi="Times New Roman" w:cs="Times New Roman"/>
          <w:sz w:val="28"/>
          <w:szCs w:val="28"/>
        </w:rPr>
        <w:t>pTWSVM</w:t>
      </w:r>
      <w:proofErr w:type="spellEnd"/>
      <w:r w:rsidR="001311EA">
        <w:rPr>
          <w:rFonts w:ascii="Times New Roman" w:eastAsiaTheme="majorEastAsia" w:hAnsi="Times New Roman" w:cs="Times New Roman"/>
          <w:sz w:val="28"/>
          <w:szCs w:val="28"/>
        </w:rPr>
        <w:t xml:space="preserve"> method is faster and easier to stabilize than original TWSVM method.</w:t>
      </w:r>
    </w:p>
    <w:p w14:paraId="121BBE34" w14:textId="77777777" w:rsidR="000656EB" w:rsidRDefault="000656EB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4D5C90A7" w14:textId="77777777" w:rsidR="000656EB" w:rsidRDefault="000656EB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F0CADD2" w14:textId="54F9E6E5" w:rsidR="00E23E73" w:rsidRDefault="000656EB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308843CB" w14:textId="13A3643B" w:rsidR="00EF144E" w:rsidRDefault="00EF144E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Confirm its robustness against </w:t>
      </w:r>
      <w:r w:rsidR="0042334B">
        <w:rPr>
          <w:rFonts w:ascii="Times New Roman" w:eastAsiaTheme="majorEastAsia" w:hAnsi="Times New Roman" w:cs="Times New Roman"/>
          <w:sz w:val="28"/>
          <w:szCs w:val="28"/>
        </w:rPr>
        <w:t>outlier data samples.</w:t>
      </w:r>
    </w:p>
    <w:p w14:paraId="447511CD" w14:textId="77777777" w:rsidR="00E23E73" w:rsidRPr="00A354A6" w:rsidRDefault="00E23E73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173E4"/>
    <w:rsid w:val="00020AB0"/>
    <w:rsid w:val="00022E7A"/>
    <w:rsid w:val="00024B6A"/>
    <w:rsid w:val="000267E5"/>
    <w:rsid w:val="000268CD"/>
    <w:rsid w:val="00033D1F"/>
    <w:rsid w:val="00040E69"/>
    <w:rsid w:val="0004112C"/>
    <w:rsid w:val="00042A17"/>
    <w:rsid w:val="000463B8"/>
    <w:rsid w:val="00047B85"/>
    <w:rsid w:val="00047D06"/>
    <w:rsid w:val="00050408"/>
    <w:rsid w:val="0005436D"/>
    <w:rsid w:val="000647CB"/>
    <w:rsid w:val="000656EB"/>
    <w:rsid w:val="00075C2C"/>
    <w:rsid w:val="000766E2"/>
    <w:rsid w:val="000857F6"/>
    <w:rsid w:val="0008602A"/>
    <w:rsid w:val="00090F31"/>
    <w:rsid w:val="00091373"/>
    <w:rsid w:val="00091722"/>
    <w:rsid w:val="00092197"/>
    <w:rsid w:val="00094885"/>
    <w:rsid w:val="000A69D2"/>
    <w:rsid w:val="000B0794"/>
    <w:rsid w:val="000C63F6"/>
    <w:rsid w:val="000D1123"/>
    <w:rsid w:val="000D76F2"/>
    <w:rsid w:val="000E0E07"/>
    <w:rsid w:val="000E5138"/>
    <w:rsid w:val="000E52CE"/>
    <w:rsid w:val="000E59A8"/>
    <w:rsid w:val="00113076"/>
    <w:rsid w:val="00113242"/>
    <w:rsid w:val="00115B6B"/>
    <w:rsid w:val="00124596"/>
    <w:rsid w:val="001270C7"/>
    <w:rsid w:val="001311EA"/>
    <w:rsid w:val="00133E39"/>
    <w:rsid w:val="0014118F"/>
    <w:rsid w:val="00142363"/>
    <w:rsid w:val="001713B6"/>
    <w:rsid w:val="00183A91"/>
    <w:rsid w:val="00186146"/>
    <w:rsid w:val="001869BF"/>
    <w:rsid w:val="001A3934"/>
    <w:rsid w:val="001A4B61"/>
    <w:rsid w:val="001B078E"/>
    <w:rsid w:val="001B230A"/>
    <w:rsid w:val="001B3E9B"/>
    <w:rsid w:val="001B5A9B"/>
    <w:rsid w:val="001B712D"/>
    <w:rsid w:val="001C0D83"/>
    <w:rsid w:val="001C7C13"/>
    <w:rsid w:val="001D5939"/>
    <w:rsid w:val="001D654D"/>
    <w:rsid w:val="001E14EA"/>
    <w:rsid w:val="001E2C09"/>
    <w:rsid w:val="001E4686"/>
    <w:rsid w:val="001F4681"/>
    <w:rsid w:val="002000F9"/>
    <w:rsid w:val="00217598"/>
    <w:rsid w:val="0022417E"/>
    <w:rsid w:val="002249A0"/>
    <w:rsid w:val="0022603F"/>
    <w:rsid w:val="00227B55"/>
    <w:rsid w:val="00237B98"/>
    <w:rsid w:val="00250989"/>
    <w:rsid w:val="0026749C"/>
    <w:rsid w:val="002718FD"/>
    <w:rsid w:val="002754CF"/>
    <w:rsid w:val="0028231F"/>
    <w:rsid w:val="0028292B"/>
    <w:rsid w:val="00286029"/>
    <w:rsid w:val="00291E6D"/>
    <w:rsid w:val="00292A20"/>
    <w:rsid w:val="002A182E"/>
    <w:rsid w:val="002A44AF"/>
    <w:rsid w:val="002B13C6"/>
    <w:rsid w:val="002B372F"/>
    <w:rsid w:val="002B7630"/>
    <w:rsid w:val="002B7664"/>
    <w:rsid w:val="002C0387"/>
    <w:rsid w:val="002C06FE"/>
    <w:rsid w:val="002C3116"/>
    <w:rsid w:val="002C6862"/>
    <w:rsid w:val="002C775E"/>
    <w:rsid w:val="002D2922"/>
    <w:rsid w:val="002E4CEE"/>
    <w:rsid w:val="002E668E"/>
    <w:rsid w:val="002E67F1"/>
    <w:rsid w:val="002F2AC3"/>
    <w:rsid w:val="002F6166"/>
    <w:rsid w:val="0030602E"/>
    <w:rsid w:val="00311622"/>
    <w:rsid w:val="00321DF4"/>
    <w:rsid w:val="00335715"/>
    <w:rsid w:val="00336F1B"/>
    <w:rsid w:val="00340F0E"/>
    <w:rsid w:val="00341651"/>
    <w:rsid w:val="00345482"/>
    <w:rsid w:val="003520FB"/>
    <w:rsid w:val="00357803"/>
    <w:rsid w:val="003639A1"/>
    <w:rsid w:val="00366E96"/>
    <w:rsid w:val="00367210"/>
    <w:rsid w:val="00367903"/>
    <w:rsid w:val="003729B8"/>
    <w:rsid w:val="003912F8"/>
    <w:rsid w:val="00393E91"/>
    <w:rsid w:val="003A047C"/>
    <w:rsid w:val="003A196A"/>
    <w:rsid w:val="003A5498"/>
    <w:rsid w:val="003A765C"/>
    <w:rsid w:val="003B225C"/>
    <w:rsid w:val="003C40BD"/>
    <w:rsid w:val="003C74D5"/>
    <w:rsid w:val="003D1E16"/>
    <w:rsid w:val="003D3798"/>
    <w:rsid w:val="003E28B5"/>
    <w:rsid w:val="003E3FB1"/>
    <w:rsid w:val="003F3AA1"/>
    <w:rsid w:val="004025E8"/>
    <w:rsid w:val="0040383D"/>
    <w:rsid w:val="00406874"/>
    <w:rsid w:val="0040710B"/>
    <w:rsid w:val="00407578"/>
    <w:rsid w:val="0041104E"/>
    <w:rsid w:val="00411622"/>
    <w:rsid w:val="00415C83"/>
    <w:rsid w:val="0042334B"/>
    <w:rsid w:val="00427DE2"/>
    <w:rsid w:val="00436175"/>
    <w:rsid w:val="00436561"/>
    <w:rsid w:val="00446B8B"/>
    <w:rsid w:val="004478E8"/>
    <w:rsid w:val="00460F86"/>
    <w:rsid w:val="004652F4"/>
    <w:rsid w:val="00465845"/>
    <w:rsid w:val="00477356"/>
    <w:rsid w:val="004810FA"/>
    <w:rsid w:val="00481DE5"/>
    <w:rsid w:val="00482C84"/>
    <w:rsid w:val="00484BD5"/>
    <w:rsid w:val="00485921"/>
    <w:rsid w:val="00486560"/>
    <w:rsid w:val="004945D2"/>
    <w:rsid w:val="004A10D1"/>
    <w:rsid w:val="004A1BC4"/>
    <w:rsid w:val="004A369F"/>
    <w:rsid w:val="004A4336"/>
    <w:rsid w:val="004A5B79"/>
    <w:rsid w:val="004B37D0"/>
    <w:rsid w:val="004C50CA"/>
    <w:rsid w:val="004C7410"/>
    <w:rsid w:val="004D2CBC"/>
    <w:rsid w:val="004D4CFE"/>
    <w:rsid w:val="004D70BA"/>
    <w:rsid w:val="004E0E4F"/>
    <w:rsid w:val="004E13D0"/>
    <w:rsid w:val="004F09F3"/>
    <w:rsid w:val="004F51AF"/>
    <w:rsid w:val="00500E49"/>
    <w:rsid w:val="00504E2C"/>
    <w:rsid w:val="00510CF9"/>
    <w:rsid w:val="0051542F"/>
    <w:rsid w:val="00521716"/>
    <w:rsid w:val="00525560"/>
    <w:rsid w:val="00530CEC"/>
    <w:rsid w:val="00533D57"/>
    <w:rsid w:val="0053496A"/>
    <w:rsid w:val="005401C0"/>
    <w:rsid w:val="00556DD6"/>
    <w:rsid w:val="00566118"/>
    <w:rsid w:val="00574CD4"/>
    <w:rsid w:val="00581DEC"/>
    <w:rsid w:val="00581DFB"/>
    <w:rsid w:val="00593D21"/>
    <w:rsid w:val="005A3AD1"/>
    <w:rsid w:val="005B1832"/>
    <w:rsid w:val="005B3F50"/>
    <w:rsid w:val="005B428A"/>
    <w:rsid w:val="005B4AE0"/>
    <w:rsid w:val="005C1515"/>
    <w:rsid w:val="005C4A7D"/>
    <w:rsid w:val="005C5327"/>
    <w:rsid w:val="005C7159"/>
    <w:rsid w:val="005D5000"/>
    <w:rsid w:val="005D5A09"/>
    <w:rsid w:val="005E31E7"/>
    <w:rsid w:val="005E3897"/>
    <w:rsid w:val="005E4D7B"/>
    <w:rsid w:val="005F1281"/>
    <w:rsid w:val="0060004F"/>
    <w:rsid w:val="006103F6"/>
    <w:rsid w:val="0061164D"/>
    <w:rsid w:val="00622189"/>
    <w:rsid w:val="00625287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B5D14"/>
    <w:rsid w:val="006C1E5B"/>
    <w:rsid w:val="006D0F40"/>
    <w:rsid w:val="006E2721"/>
    <w:rsid w:val="006E6806"/>
    <w:rsid w:val="00714F69"/>
    <w:rsid w:val="007338A2"/>
    <w:rsid w:val="00746B40"/>
    <w:rsid w:val="00750512"/>
    <w:rsid w:val="0075301B"/>
    <w:rsid w:val="0075536F"/>
    <w:rsid w:val="0077454F"/>
    <w:rsid w:val="0078027A"/>
    <w:rsid w:val="0078335C"/>
    <w:rsid w:val="0079604C"/>
    <w:rsid w:val="00796BF4"/>
    <w:rsid w:val="00796D86"/>
    <w:rsid w:val="007A193F"/>
    <w:rsid w:val="007A493F"/>
    <w:rsid w:val="007B725E"/>
    <w:rsid w:val="007D5DAF"/>
    <w:rsid w:val="007D786A"/>
    <w:rsid w:val="007E2C69"/>
    <w:rsid w:val="007E6AE4"/>
    <w:rsid w:val="007E77D9"/>
    <w:rsid w:val="007F72D8"/>
    <w:rsid w:val="007F7C81"/>
    <w:rsid w:val="00803DB6"/>
    <w:rsid w:val="00805485"/>
    <w:rsid w:val="0080754E"/>
    <w:rsid w:val="008149B6"/>
    <w:rsid w:val="008209D9"/>
    <w:rsid w:val="008278BE"/>
    <w:rsid w:val="00832EDB"/>
    <w:rsid w:val="0083664C"/>
    <w:rsid w:val="00840D06"/>
    <w:rsid w:val="00845651"/>
    <w:rsid w:val="00851264"/>
    <w:rsid w:val="00851843"/>
    <w:rsid w:val="00851A0F"/>
    <w:rsid w:val="008550DE"/>
    <w:rsid w:val="008574C4"/>
    <w:rsid w:val="00863098"/>
    <w:rsid w:val="00872017"/>
    <w:rsid w:val="008729E1"/>
    <w:rsid w:val="00873B7F"/>
    <w:rsid w:val="0087572B"/>
    <w:rsid w:val="0088160E"/>
    <w:rsid w:val="00886D8B"/>
    <w:rsid w:val="0089232B"/>
    <w:rsid w:val="008A5A79"/>
    <w:rsid w:val="008B6261"/>
    <w:rsid w:val="008C21C6"/>
    <w:rsid w:val="008C6065"/>
    <w:rsid w:val="008D0760"/>
    <w:rsid w:val="008D2CA3"/>
    <w:rsid w:val="008D34E6"/>
    <w:rsid w:val="008D43E3"/>
    <w:rsid w:val="008E16F0"/>
    <w:rsid w:val="008E22ED"/>
    <w:rsid w:val="008E510E"/>
    <w:rsid w:val="008F2A4C"/>
    <w:rsid w:val="008F43AA"/>
    <w:rsid w:val="009058E1"/>
    <w:rsid w:val="00905EDD"/>
    <w:rsid w:val="00906A8C"/>
    <w:rsid w:val="00921646"/>
    <w:rsid w:val="00921D82"/>
    <w:rsid w:val="0092645C"/>
    <w:rsid w:val="00935FF9"/>
    <w:rsid w:val="009539A3"/>
    <w:rsid w:val="009777BD"/>
    <w:rsid w:val="00994664"/>
    <w:rsid w:val="00995CAD"/>
    <w:rsid w:val="00997499"/>
    <w:rsid w:val="009A22CF"/>
    <w:rsid w:val="009B003B"/>
    <w:rsid w:val="009C05CC"/>
    <w:rsid w:val="009D23A3"/>
    <w:rsid w:val="009D47BC"/>
    <w:rsid w:val="009E322B"/>
    <w:rsid w:val="009F1E1D"/>
    <w:rsid w:val="009F30F7"/>
    <w:rsid w:val="009F3C99"/>
    <w:rsid w:val="00A00069"/>
    <w:rsid w:val="00A06169"/>
    <w:rsid w:val="00A26CBD"/>
    <w:rsid w:val="00A27102"/>
    <w:rsid w:val="00A3071E"/>
    <w:rsid w:val="00A33341"/>
    <w:rsid w:val="00A354A6"/>
    <w:rsid w:val="00A3620B"/>
    <w:rsid w:val="00A37D13"/>
    <w:rsid w:val="00A53BB7"/>
    <w:rsid w:val="00A56F98"/>
    <w:rsid w:val="00A60EBA"/>
    <w:rsid w:val="00A613F0"/>
    <w:rsid w:val="00A63AF2"/>
    <w:rsid w:val="00A65386"/>
    <w:rsid w:val="00A65724"/>
    <w:rsid w:val="00A667CC"/>
    <w:rsid w:val="00A73E00"/>
    <w:rsid w:val="00A80B8A"/>
    <w:rsid w:val="00A875F5"/>
    <w:rsid w:val="00A914E9"/>
    <w:rsid w:val="00A94592"/>
    <w:rsid w:val="00A97B85"/>
    <w:rsid w:val="00AA0BF1"/>
    <w:rsid w:val="00AA6B11"/>
    <w:rsid w:val="00AB0411"/>
    <w:rsid w:val="00AC0B3F"/>
    <w:rsid w:val="00AC59FA"/>
    <w:rsid w:val="00AD1DAF"/>
    <w:rsid w:val="00AD1FED"/>
    <w:rsid w:val="00AF4EC0"/>
    <w:rsid w:val="00B003B2"/>
    <w:rsid w:val="00B02BA9"/>
    <w:rsid w:val="00B10A26"/>
    <w:rsid w:val="00B17B6C"/>
    <w:rsid w:val="00B24753"/>
    <w:rsid w:val="00B32B10"/>
    <w:rsid w:val="00B37C02"/>
    <w:rsid w:val="00B406EA"/>
    <w:rsid w:val="00B41660"/>
    <w:rsid w:val="00B618CB"/>
    <w:rsid w:val="00B67B28"/>
    <w:rsid w:val="00B72FD1"/>
    <w:rsid w:val="00B827CA"/>
    <w:rsid w:val="00B83464"/>
    <w:rsid w:val="00B87563"/>
    <w:rsid w:val="00B916E0"/>
    <w:rsid w:val="00B92AD4"/>
    <w:rsid w:val="00B93B1E"/>
    <w:rsid w:val="00BA47BF"/>
    <w:rsid w:val="00BA54CF"/>
    <w:rsid w:val="00BA5D7D"/>
    <w:rsid w:val="00BB63F2"/>
    <w:rsid w:val="00BC0585"/>
    <w:rsid w:val="00BC0A91"/>
    <w:rsid w:val="00BC2613"/>
    <w:rsid w:val="00BC32EC"/>
    <w:rsid w:val="00BD288B"/>
    <w:rsid w:val="00BD68CD"/>
    <w:rsid w:val="00BE3716"/>
    <w:rsid w:val="00BE6B77"/>
    <w:rsid w:val="00C0007B"/>
    <w:rsid w:val="00C037FD"/>
    <w:rsid w:val="00C06320"/>
    <w:rsid w:val="00C079DF"/>
    <w:rsid w:val="00C15EA4"/>
    <w:rsid w:val="00C25278"/>
    <w:rsid w:val="00C3792E"/>
    <w:rsid w:val="00C45AF7"/>
    <w:rsid w:val="00C46AB9"/>
    <w:rsid w:val="00C523A8"/>
    <w:rsid w:val="00C57C28"/>
    <w:rsid w:val="00C60427"/>
    <w:rsid w:val="00C60569"/>
    <w:rsid w:val="00C61EF2"/>
    <w:rsid w:val="00C626D2"/>
    <w:rsid w:val="00C6298E"/>
    <w:rsid w:val="00C7205E"/>
    <w:rsid w:val="00C8159B"/>
    <w:rsid w:val="00C902A7"/>
    <w:rsid w:val="00C904AE"/>
    <w:rsid w:val="00C948BD"/>
    <w:rsid w:val="00CB328A"/>
    <w:rsid w:val="00CB5766"/>
    <w:rsid w:val="00CD2440"/>
    <w:rsid w:val="00CD7DB4"/>
    <w:rsid w:val="00CE320A"/>
    <w:rsid w:val="00CE699F"/>
    <w:rsid w:val="00CF2838"/>
    <w:rsid w:val="00CF2DB8"/>
    <w:rsid w:val="00CF4D63"/>
    <w:rsid w:val="00D000BB"/>
    <w:rsid w:val="00D053B2"/>
    <w:rsid w:val="00D05895"/>
    <w:rsid w:val="00D1137D"/>
    <w:rsid w:val="00D11FBE"/>
    <w:rsid w:val="00D215AC"/>
    <w:rsid w:val="00D2636C"/>
    <w:rsid w:val="00D305B8"/>
    <w:rsid w:val="00D3644D"/>
    <w:rsid w:val="00D36875"/>
    <w:rsid w:val="00D37FBD"/>
    <w:rsid w:val="00D41F07"/>
    <w:rsid w:val="00D450F6"/>
    <w:rsid w:val="00D47123"/>
    <w:rsid w:val="00D54DAC"/>
    <w:rsid w:val="00D552F8"/>
    <w:rsid w:val="00D57772"/>
    <w:rsid w:val="00D60598"/>
    <w:rsid w:val="00D706B9"/>
    <w:rsid w:val="00D72865"/>
    <w:rsid w:val="00D7426E"/>
    <w:rsid w:val="00D773D9"/>
    <w:rsid w:val="00D851FE"/>
    <w:rsid w:val="00D86D29"/>
    <w:rsid w:val="00D9500A"/>
    <w:rsid w:val="00DB6665"/>
    <w:rsid w:val="00DC4323"/>
    <w:rsid w:val="00DC7949"/>
    <w:rsid w:val="00DD2B1F"/>
    <w:rsid w:val="00DD7799"/>
    <w:rsid w:val="00DE1D25"/>
    <w:rsid w:val="00DE7390"/>
    <w:rsid w:val="00DF186B"/>
    <w:rsid w:val="00DF2713"/>
    <w:rsid w:val="00E0394E"/>
    <w:rsid w:val="00E054A2"/>
    <w:rsid w:val="00E10339"/>
    <w:rsid w:val="00E1486A"/>
    <w:rsid w:val="00E2045A"/>
    <w:rsid w:val="00E20BCC"/>
    <w:rsid w:val="00E23E73"/>
    <w:rsid w:val="00E2741F"/>
    <w:rsid w:val="00E33DE9"/>
    <w:rsid w:val="00E43F1F"/>
    <w:rsid w:val="00E451CF"/>
    <w:rsid w:val="00E45C41"/>
    <w:rsid w:val="00E508DE"/>
    <w:rsid w:val="00E542AA"/>
    <w:rsid w:val="00E56DEE"/>
    <w:rsid w:val="00E573C1"/>
    <w:rsid w:val="00E57E40"/>
    <w:rsid w:val="00E60D5B"/>
    <w:rsid w:val="00E772B0"/>
    <w:rsid w:val="00E80E75"/>
    <w:rsid w:val="00E82413"/>
    <w:rsid w:val="00EA14DE"/>
    <w:rsid w:val="00EA2E9D"/>
    <w:rsid w:val="00EA4010"/>
    <w:rsid w:val="00EB3D69"/>
    <w:rsid w:val="00EB696D"/>
    <w:rsid w:val="00EC5E6A"/>
    <w:rsid w:val="00EC6533"/>
    <w:rsid w:val="00ED0197"/>
    <w:rsid w:val="00ED2743"/>
    <w:rsid w:val="00ED42B7"/>
    <w:rsid w:val="00ED5760"/>
    <w:rsid w:val="00ED6249"/>
    <w:rsid w:val="00EE57BD"/>
    <w:rsid w:val="00EE6878"/>
    <w:rsid w:val="00EF144E"/>
    <w:rsid w:val="00EF553C"/>
    <w:rsid w:val="00EF6634"/>
    <w:rsid w:val="00EF7128"/>
    <w:rsid w:val="00F00D7B"/>
    <w:rsid w:val="00F062C8"/>
    <w:rsid w:val="00F2080E"/>
    <w:rsid w:val="00F3527F"/>
    <w:rsid w:val="00F35653"/>
    <w:rsid w:val="00F36E8A"/>
    <w:rsid w:val="00F373D0"/>
    <w:rsid w:val="00F44A07"/>
    <w:rsid w:val="00F453BB"/>
    <w:rsid w:val="00F50D03"/>
    <w:rsid w:val="00F57151"/>
    <w:rsid w:val="00F636B3"/>
    <w:rsid w:val="00F73151"/>
    <w:rsid w:val="00F743AF"/>
    <w:rsid w:val="00F85159"/>
    <w:rsid w:val="00F87951"/>
    <w:rsid w:val="00F92FCC"/>
    <w:rsid w:val="00FA0D60"/>
    <w:rsid w:val="00FB2B4C"/>
    <w:rsid w:val="00FC041C"/>
    <w:rsid w:val="00FC0E2A"/>
    <w:rsid w:val="00FC193A"/>
    <w:rsid w:val="00FC546D"/>
    <w:rsid w:val="00FD0E38"/>
    <w:rsid w:val="00FD3D02"/>
    <w:rsid w:val="00FD52C4"/>
    <w:rsid w:val="00FD5DB3"/>
    <w:rsid w:val="00FD62BB"/>
    <w:rsid w:val="00FD72A6"/>
    <w:rsid w:val="00FD7D99"/>
    <w:rsid w:val="00FD7EAD"/>
    <w:rsid w:val="00FE78DA"/>
    <w:rsid w:val="00FF001A"/>
    <w:rsid w:val="00FF16D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  <w:style w:type="table" w:styleId="a7">
    <w:name w:val="Table Grid"/>
    <w:basedOn w:val="a1"/>
    <w:uiPriority w:val="59"/>
    <w:rsid w:val="001E14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image" Target="media/image3.emf"/><Relationship Id="rId9" Type="http://schemas.openxmlformats.org/officeDocument/2006/relationships/image" Target="media/image4.emf"/><Relationship Id="rId10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9</TotalTime>
  <Pages>11</Pages>
  <Words>2091</Words>
  <Characters>11002</Characters>
  <Application>Microsoft Macintosh Word</Application>
  <DocSecurity>0</DocSecurity>
  <Lines>423</Lines>
  <Paragraphs>26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418</cp:revision>
  <cp:lastPrinted>2016-09-26T09:16:00Z</cp:lastPrinted>
  <dcterms:created xsi:type="dcterms:W3CDTF">2016-08-17T07:32:00Z</dcterms:created>
  <dcterms:modified xsi:type="dcterms:W3CDTF">2016-10-29T06:15:00Z</dcterms:modified>
</cp:coreProperties>
</file>